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1AB963" w14:textId="432AB4F8" w:rsidR="00521403" w:rsidRPr="001A02CC" w:rsidRDefault="004313A1" w:rsidP="00521403">
      <w:pPr>
        <w:rPr>
          <w:b/>
        </w:rPr>
      </w:pPr>
      <w:r>
        <w:rPr>
          <w:b/>
          <w:sz w:val="32"/>
          <w:szCs w:val="32"/>
        </w:rPr>
        <w:t>MEC-E1050</w:t>
      </w:r>
      <w:r w:rsidR="00521403" w:rsidRPr="001A02CC">
        <w:rPr>
          <w:b/>
          <w:sz w:val="32"/>
          <w:szCs w:val="32"/>
        </w:rPr>
        <w:t xml:space="preserve"> Finite </w:t>
      </w:r>
      <w:r>
        <w:rPr>
          <w:b/>
          <w:sz w:val="32"/>
          <w:szCs w:val="32"/>
        </w:rPr>
        <w:t>E</w:t>
      </w:r>
      <w:r w:rsidR="00521403" w:rsidRPr="001A02CC">
        <w:rPr>
          <w:b/>
          <w:sz w:val="32"/>
          <w:szCs w:val="32"/>
        </w:rPr>
        <w:t xml:space="preserve">lement </w:t>
      </w:r>
      <w:r>
        <w:rPr>
          <w:b/>
          <w:sz w:val="32"/>
          <w:szCs w:val="32"/>
        </w:rPr>
        <w:t>M</w:t>
      </w:r>
      <w:r w:rsidR="00521403" w:rsidRPr="001A02CC">
        <w:rPr>
          <w:b/>
          <w:sz w:val="32"/>
          <w:szCs w:val="32"/>
        </w:rPr>
        <w:t xml:space="preserve">ethod </w:t>
      </w:r>
      <w:r>
        <w:rPr>
          <w:b/>
          <w:sz w:val="32"/>
          <w:szCs w:val="32"/>
        </w:rPr>
        <w:t>in Solids</w:t>
      </w:r>
      <w:r w:rsidR="00521403" w:rsidRPr="001A02CC">
        <w:rPr>
          <w:b/>
          <w:sz w:val="32"/>
          <w:szCs w:val="32"/>
        </w:rPr>
        <w:t>; Formulae</w:t>
      </w:r>
    </w:p>
    <w:p w14:paraId="7C46E759" w14:textId="77777777" w:rsidR="00521403" w:rsidRPr="001A02CC" w:rsidRDefault="00521403" w:rsidP="00521403">
      <w:pPr>
        <w:jc w:val="both"/>
        <w:rPr>
          <w:b/>
        </w:rPr>
      </w:pPr>
    </w:p>
    <w:p w14:paraId="4726401C" w14:textId="77777777" w:rsidR="00521403" w:rsidRPr="001A02CC" w:rsidRDefault="00521403" w:rsidP="00521403">
      <w:pPr>
        <w:ind w:left="425" w:hanging="425"/>
        <w:jc w:val="both"/>
      </w:pPr>
    </w:p>
    <w:p w14:paraId="217658E7" w14:textId="77777777" w:rsidR="00521403" w:rsidRPr="001A02CC" w:rsidRDefault="001F6145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bCs/>
          <w:color w:val="000000"/>
          <w:sz w:val="24"/>
          <w:szCs w:val="24"/>
        </w:rPr>
        <w:t>LINEAR ELASTICITY</w:t>
      </w:r>
    </w:p>
    <w:p w14:paraId="543D4A84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4E60976C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  <w:r w:rsidRPr="001A02CC">
        <w:rPr>
          <w:b/>
          <w:sz w:val="24"/>
          <w:szCs w:val="24"/>
        </w:rPr>
        <w:t>Coordinate systems:</w:t>
      </w:r>
      <w:r w:rsidRPr="001A02CC">
        <w:rPr>
          <w:sz w:val="24"/>
          <w:szCs w:val="24"/>
        </w:rPr>
        <w:t xml:space="preserve"> </w:t>
      </w:r>
      <w:r w:rsidR="001F6145" w:rsidRPr="001A02CC">
        <w:rPr>
          <w:position w:val="-54"/>
          <w:sz w:val="24"/>
          <w:szCs w:val="24"/>
        </w:rPr>
        <w:object w:dxaOrig="4480" w:dyaOrig="1200" w14:anchorId="6E5D72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7pt;height:59.85pt" o:ole="">
            <v:imagedata r:id="rId7" o:title=""/>
          </v:shape>
          <o:OLEObject Type="Embed" ProgID="Equation.DSMT4" ShapeID="_x0000_i1025" DrawAspect="Content" ObjectID="_1759468352" r:id="rId8"/>
        </w:object>
      </w:r>
    </w:p>
    <w:p w14:paraId="6A9DF288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</w:p>
    <w:p w14:paraId="486E459D" w14:textId="77777777" w:rsidR="00521403" w:rsidRPr="001A02CC" w:rsidRDefault="00521403" w:rsidP="00521403">
      <w:pPr>
        <w:rPr>
          <w:bCs/>
          <w:color w:val="000000"/>
        </w:rPr>
      </w:pPr>
      <w:r w:rsidRPr="001A02CC">
        <w:rPr>
          <w:b/>
        </w:rPr>
        <w:t>Strain-stress:</w:t>
      </w:r>
      <w:r w:rsidRPr="001A02CC">
        <w:t xml:space="preserve"> </w:t>
      </w:r>
      <w:r w:rsidRPr="001A02CC">
        <w:rPr>
          <w:position w:val="-54"/>
        </w:rPr>
        <w:object w:dxaOrig="3300" w:dyaOrig="1200" w14:anchorId="11EEA14B">
          <v:shape id="_x0000_i1026" type="#_x0000_t75" style="width:165.75pt;height:59.85pt" o:ole="">
            <v:imagedata r:id="rId9" o:title=""/>
          </v:shape>
          <o:OLEObject Type="Embed" ProgID="Equation.DSMT4" ShapeID="_x0000_i1026" DrawAspect="Content" ObjectID="_1759468353" r:id="rId10"/>
        </w:object>
      </w:r>
      <w:r w:rsidR="0057175F">
        <w:t>,</w:t>
      </w:r>
      <w:r w:rsidRPr="001A02CC">
        <w:rPr>
          <w:bCs/>
          <w:color w:val="000000"/>
        </w:rPr>
        <w:t xml:space="preserve"> </w:t>
      </w:r>
      <w:r w:rsidRPr="001A02CC">
        <w:rPr>
          <w:bCs/>
          <w:color w:val="000000"/>
          <w:position w:val="-54"/>
        </w:rPr>
        <w:object w:dxaOrig="1780" w:dyaOrig="1200" w14:anchorId="0AAE71EC">
          <v:shape id="_x0000_i1027" type="#_x0000_t75" style="width:89.15pt;height:59.85pt" o:ole="">
            <v:imagedata r:id="rId11" o:title=""/>
          </v:shape>
          <o:OLEObject Type="Embed" ProgID="Equation.DSMT4" ShapeID="_x0000_i1027" DrawAspect="Content" ObjectID="_1759468354" r:id="rId12"/>
        </w:object>
      </w:r>
      <w:r w:rsidR="004354D3">
        <w:t xml:space="preserve">, </w:t>
      </w:r>
      <w:r w:rsidRPr="001A02CC">
        <w:rPr>
          <w:bCs/>
          <w:color w:val="000000"/>
          <w:position w:val="-28"/>
        </w:rPr>
        <w:object w:dxaOrig="1260" w:dyaOrig="660" w14:anchorId="61551CA3">
          <v:shape id="_x0000_i1028" type="#_x0000_t75" style="width:63.15pt;height:33.1pt" o:ole="">
            <v:imagedata r:id="rId13" o:title=""/>
          </v:shape>
          <o:OLEObject Type="Embed" ProgID="Equation.DSMT4" ShapeID="_x0000_i1028" DrawAspect="Content" ObjectID="_1759468355" r:id="rId14"/>
        </w:object>
      </w:r>
      <w:r w:rsidRPr="001A02CC">
        <w:rPr>
          <w:bCs/>
          <w:color w:val="000000"/>
        </w:rPr>
        <w:t xml:space="preserve">  or</w:t>
      </w:r>
    </w:p>
    <w:p w14:paraId="49717BB1" w14:textId="77777777" w:rsidR="00521403" w:rsidRPr="001A02CC" w:rsidRDefault="00521403" w:rsidP="00521403">
      <w:pPr>
        <w:rPr>
          <w:bCs/>
          <w:color w:val="000000"/>
        </w:rPr>
      </w:pPr>
    </w:p>
    <w:p w14:paraId="21A2FF1B" w14:textId="77777777" w:rsidR="00521403" w:rsidRPr="001A02CC" w:rsidRDefault="00521403" w:rsidP="00521403">
      <w:pPr>
        <w:rPr>
          <w:bCs/>
          <w:color w:val="000000"/>
        </w:rPr>
      </w:pPr>
      <w:r w:rsidRPr="001A02CC">
        <w:rPr>
          <w:bCs/>
          <w:color w:val="000000"/>
          <w:position w:val="-54"/>
        </w:rPr>
        <w:object w:dxaOrig="6140" w:dyaOrig="1200" w14:anchorId="19387202">
          <v:shape id="_x0000_i1029" type="#_x0000_t75" style="width:307.05pt;height:59.85pt" o:ole="">
            <v:imagedata r:id="rId15" o:title=""/>
          </v:shape>
          <o:OLEObject Type="Embed" ProgID="Equation.DSMT4" ShapeID="_x0000_i1029" DrawAspect="Content" ObjectID="_1759468356" r:id="rId16"/>
        </w:object>
      </w:r>
      <w:r w:rsidR="004354D3">
        <w:rPr>
          <w:bCs/>
          <w:color w:val="000000"/>
        </w:rPr>
        <w:t xml:space="preserve">, </w:t>
      </w:r>
      <w:r w:rsidRPr="001A02CC">
        <w:rPr>
          <w:bCs/>
          <w:color w:val="000000"/>
          <w:position w:val="-54"/>
        </w:rPr>
        <w:object w:dxaOrig="1740" w:dyaOrig="1200" w14:anchorId="257A7392">
          <v:shape id="_x0000_i1030" type="#_x0000_t75" style="width:87pt;height:59.85pt" o:ole="">
            <v:imagedata r:id="rId17" o:title=""/>
          </v:shape>
          <o:OLEObject Type="Embed" ProgID="Equation.DSMT4" ShapeID="_x0000_i1030" DrawAspect="Content" ObjectID="_1759468357" r:id="rId18"/>
        </w:object>
      </w:r>
    </w:p>
    <w:p w14:paraId="0521856E" w14:textId="77777777" w:rsidR="00521403" w:rsidRPr="001A02CC" w:rsidRDefault="00521403" w:rsidP="00521403">
      <w:pPr>
        <w:rPr>
          <w:bCs/>
          <w:color w:val="000000"/>
        </w:rPr>
      </w:pPr>
    </w:p>
    <w:p w14:paraId="72087F89" w14:textId="77777777" w:rsidR="00521403" w:rsidRPr="001A02CC" w:rsidRDefault="00521403" w:rsidP="00521403">
      <w:pPr>
        <w:rPr>
          <w:color w:val="000000"/>
        </w:rPr>
      </w:pPr>
      <w:r w:rsidRPr="001A02CC">
        <w:rPr>
          <w:b/>
          <w:noProof/>
          <w:position w:val="-50"/>
        </w:rPr>
        <w:object w:dxaOrig="3240" w:dyaOrig="1120" w14:anchorId="65B06E65">
          <v:shape id="_x0000_i1031" type="#_x0000_t75" style="width:162.1pt;height:56pt" o:ole="">
            <v:imagedata r:id="rId19" o:title=""/>
          </v:shape>
          <o:OLEObject Type="Embed" ProgID="Equation.DSMT4" ShapeID="_x0000_i1031" DrawAspect="Content" ObjectID="_1759468358" r:id="rId20"/>
        </w:object>
      </w:r>
      <w:r w:rsidR="004354D3">
        <w:t xml:space="preserve">, </w:t>
      </w:r>
      <w:r w:rsidRPr="001A02CC">
        <w:rPr>
          <w:b/>
          <w:noProof/>
          <w:position w:val="-50"/>
          <w:lang w:val="fi-FI"/>
        </w:rPr>
        <w:object w:dxaOrig="4700" w:dyaOrig="1120" w14:anchorId="3C880809">
          <v:shape id="_x0000_i1032" type="#_x0000_t75" style="width:235.25pt;height:56pt" o:ole="">
            <v:imagedata r:id="rId21" o:title=""/>
          </v:shape>
          <o:OLEObject Type="Embed" ProgID="Equation.DSMT4" ShapeID="_x0000_i1032" DrawAspect="Content" ObjectID="_1759468359" r:id="rId22"/>
        </w:object>
      </w:r>
    </w:p>
    <w:p w14:paraId="4B119BE9" w14:textId="77777777" w:rsidR="00521403" w:rsidRPr="001A02CC" w:rsidRDefault="00521403" w:rsidP="00521403">
      <w:pPr>
        <w:rPr>
          <w:color w:val="000000"/>
        </w:rPr>
      </w:pPr>
    </w:p>
    <w:p w14:paraId="7D971E45" w14:textId="77777777" w:rsidR="00521403" w:rsidRPr="001A02CC" w:rsidRDefault="00521403" w:rsidP="00521403">
      <w:pPr>
        <w:rPr>
          <w:b/>
        </w:rPr>
      </w:pPr>
      <w:r w:rsidRPr="001A02CC">
        <w:rPr>
          <w:b/>
        </w:rPr>
        <w:t>Strain-displacement:</w:t>
      </w:r>
      <w:r w:rsidRPr="001A02CC">
        <w:t xml:space="preserve"> </w:t>
      </w:r>
      <w:r w:rsidR="00663519" w:rsidRPr="00663519">
        <w:rPr>
          <w:position w:val="-54"/>
        </w:rPr>
        <w:object w:dxaOrig="1900" w:dyaOrig="1200" w14:anchorId="49A917F6">
          <v:shape id="_x0000_i1033" type="#_x0000_t75" style="width:94.9pt;height:59.5pt" o:ole="">
            <v:imagedata r:id="rId23" o:title=""/>
          </v:shape>
          <o:OLEObject Type="Embed" ProgID="Equation.DSMT4" ShapeID="_x0000_i1033" DrawAspect="Content" ObjectID="_1759468360" r:id="rId24"/>
        </w:object>
      </w:r>
      <w:r w:rsidR="004354D3">
        <w:t>,</w:t>
      </w:r>
      <w:r w:rsidRPr="001A02CC">
        <w:rPr>
          <w:bCs/>
          <w:color w:val="000000"/>
        </w:rPr>
        <w:t xml:space="preserve"> </w:t>
      </w:r>
      <w:r w:rsidR="00663519" w:rsidRPr="00663519">
        <w:rPr>
          <w:bCs/>
          <w:color w:val="000000"/>
          <w:position w:val="-54"/>
        </w:rPr>
        <w:object w:dxaOrig="2860" w:dyaOrig="1200" w14:anchorId="77091846">
          <v:shape id="_x0000_i1034" type="#_x0000_t75" style="width:143.05pt;height:59.5pt" o:ole="">
            <v:imagedata r:id="rId25" o:title=""/>
          </v:shape>
          <o:OLEObject Type="Embed" ProgID="Equation.DSMT4" ShapeID="_x0000_i1034" DrawAspect="Content" ObjectID="_1759468361" r:id="rId26"/>
        </w:object>
      </w:r>
    </w:p>
    <w:p w14:paraId="29713B19" w14:textId="77777777" w:rsidR="00521403" w:rsidRPr="001A02CC" w:rsidRDefault="00521403" w:rsidP="00521403">
      <w:pPr>
        <w:pStyle w:val="BodyText2"/>
        <w:spacing w:line="240" w:lineRule="auto"/>
        <w:rPr>
          <w:bCs/>
          <w:color w:val="000000"/>
          <w:position w:val="-24"/>
          <w:sz w:val="24"/>
          <w:szCs w:val="24"/>
        </w:rPr>
      </w:pPr>
    </w:p>
    <w:p w14:paraId="77F4F5A3" w14:textId="77777777" w:rsidR="00521403" w:rsidRPr="001A02CC" w:rsidRDefault="00521403" w:rsidP="00521403">
      <w:pPr>
        <w:rPr>
          <w:b/>
          <w:color w:val="000000"/>
        </w:rPr>
      </w:pPr>
      <w:r w:rsidRPr="001A02CC">
        <w:rPr>
          <w:b/>
          <w:color w:val="000000"/>
        </w:rPr>
        <w:t xml:space="preserve">ELEMENT </w:t>
      </w:r>
      <w:proofErr w:type="gramStart"/>
      <w:r w:rsidRPr="001A02CC">
        <w:rPr>
          <w:b/>
          <w:color w:val="000000"/>
        </w:rPr>
        <w:t>CONTRIBUTION  (</w:t>
      </w:r>
      <w:proofErr w:type="gramEnd"/>
      <w:r w:rsidRPr="001A02CC">
        <w:rPr>
          <w:b/>
          <w:color w:val="000000"/>
        </w:rPr>
        <w:t>constant load)</w:t>
      </w:r>
    </w:p>
    <w:p w14:paraId="0B8059F7" w14:textId="77777777" w:rsidR="00521403" w:rsidRPr="001A02CC" w:rsidRDefault="00521403" w:rsidP="00521403">
      <w:pPr>
        <w:rPr>
          <w:b/>
          <w:color w:val="000000"/>
        </w:rPr>
      </w:pPr>
    </w:p>
    <w:p w14:paraId="560813FF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Bar (axial):</w:t>
      </w:r>
      <w:r w:rsidRPr="001A02CC">
        <w:rPr>
          <w:color w:val="0000FF"/>
          <w:sz w:val="24"/>
          <w:szCs w:val="24"/>
        </w:rPr>
        <w:t xml:space="preserve"> </w:t>
      </w:r>
      <w:r w:rsidRPr="001A02CC">
        <w:rPr>
          <w:color w:val="0000FF"/>
          <w:position w:val="-32"/>
          <w:sz w:val="24"/>
          <w:szCs w:val="24"/>
        </w:rPr>
        <w:object w:dxaOrig="3840" w:dyaOrig="760" w14:anchorId="071EC799">
          <v:shape id="_x0000_i1035" type="#_x0000_t75" style="width:191.35pt;height:38.1pt" o:ole="">
            <v:imagedata r:id="rId27" o:title=""/>
          </v:shape>
          <o:OLEObject Type="Embed" ProgID="Equation.DSMT4" ShapeID="_x0000_i1035" DrawAspect="Content" ObjectID="_1759468362" r:id="rId28"/>
        </w:object>
      </w:r>
    </w:p>
    <w:p w14:paraId="0EF4117B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</w:p>
    <w:p w14:paraId="444F481E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bCs/>
          <w:color w:val="000000"/>
          <w:position w:val="-38"/>
          <w:sz w:val="24"/>
          <w:szCs w:val="24"/>
        </w:rPr>
        <w:object w:dxaOrig="4120" w:dyaOrig="880" w14:anchorId="42DBDD4C">
          <v:shape id="_x0000_i1036" type="#_x0000_t75" style="width:205.6pt;height:43.9pt" o:ole="">
            <v:imagedata r:id="rId29" o:title=""/>
          </v:shape>
          <o:OLEObject Type="Embed" ProgID="Equation.DSMT4" ShapeID="_x0000_i1036" DrawAspect="Content" ObjectID="_1759468363" r:id="rId30"/>
        </w:object>
      </w:r>
      <w:r w:rsidRPr="00064E9D">
        <w:rPr>
          <w:bCs/>
          <w:color w:val="000000"/>
          <w:sz w:val="24"/>
          <w:szCs w:val="24"/>
        </w:rPr>
        <w:t>,</w:t>
      </w:r>
      <w:r w:rsidRPr="001A02CC">
        <w:rPr>
          <w:bCs/>
          <w:color w:val="000000"/>
          <w:sz w:val="24"/>
          <w:szCs w:val="24"/>
        </w:rPr>
        <w:t xml:space="preserve"> in which</w:t>
      </w:r>
      <w:r w:rsidRPr="001A02CC">
        <w:rPr>
          <w:b/>
          <w:bCs/>
          <w:color w:val="000000"/>
          <w:sz w:val="24"/>
          <w:szCs w:val="24"/>
        </w:rPr>
        <w:t xml:space="preserve"> </w:t>
      </w:r>
      <w:r w:rsidRPr="001A02CC">
        <w:rPr>
          <w:b/>
          <w:bCs/>
          <w:color w:val="000000"/>
          <w:position w:val="-50"/>
          <w:sz w:val="24"/>
          <w:szCs w:val="24"/>
        </w:rPr>
        <w:object w:dxaOrig="1180" w:dyaOrig="1120" w14:anchorId="07C5869A">
          <v:shape id="_x0000_i1037" type="#_x0000_t75" style="width:59.1pt;height:56pt" o:ole="">
            <v:imagedata r:id="rId31" o:title=""/>
          </v:shape>
          <o:OLEObject Type="Embed" ProgID="Equation.DSMT4" ShapeID="_x0000_i1037" DrawAspect="Content" ObjectID="_1759468364" r:id="rId32"/>
        </w:object>
      </w:r>
    </w:p>
    <w:p w14:paraId="308E75B9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</w:p>
    <w:p w14:paraId="64471757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Bar (torsion): </w:t>
      </w:r>
      <w:r w:rsidRPr="001A02CC">
        <w:rPr>
          <w:b/>
          <w:color w:val="000000"/>
          <w:position w:val="-32"/>
          <w:sz w:val="24"/>
          <w:szCs w:val="24"/>
        </w:rPr>
        <w:object w:dxaOrig="4140" w:dyaOrig="760" w14:anchorId="3FC97B31">
          <v:shape id="_x0000_i1038" type="#_x0000_t75" style="width:206.95pt;height:38.1pt" o:ole="">
            <v:imagedata r:id="rId33" o:title=""/>
          </v:shape>
          <o:OLEObject Type="Embed" ProgID="Equation.DSMT4" ShapeID="_x0000_i1038" DrawAspect="Content" ObjectID="_1759468365" r:id="rId34"/>
        </w:object>
      </w:r>
    </w:p>
    <w:p w14:paraId="16575C58" w14:textId="77777777" w:rsidR="00521403" w:rsidRPr="001A02CC" w:rsidRDefault="00521403" w:rsidP="00521403">
      <w:pPr>
        <w:pStyle w:val="BodyText2"/>
        <w:tabs>
          <w:tab w:val="clear" w:pos="567"/>
          <w:tab w:val="clear" w:pos="1701"/>
          <w:tab w:val="clear" w:pos="2268"/>
        </w:tabs>
        <w:spacing w:line="240" w:lineRule="auto"/>
        <w:rPr>
          <w:b/>
          <w:color w:val="000000"/>
          <w:sz w:val="24"/>
          <w:szCs w:val="24"/>
        </w:rPr>
      </w:pPr>
    </w:p>
    <w:p w14:paraId="307E597C" w14:textId="77777777" w:rsidR="00DF2A35" w:rsidRDefault="00521403" w:rsidP="00521403">
      <w:pPr>
        <w:tabs>
          <w:tab w:val="left" w:pos="2268"/>
        </w:tabs>
        <w:rPr>
          <w:b/>
          <w:color w:val="000000"/>
        </w:rPr>
      </w:pPr>
      <w:r w:rsidRPr="001A02CC">
        <w:rPr>
          <w:b/>
          <w:color w:val="000000"/>
        </w:rPr>
        <w:t>Beam (</w:t>
      </w:r>
      <w:proofErr w:type="spellStart"/>
      <w:r w:rsidRPr="001A02CC">
        <w:rPr>
          <w:b/>
          <w:i/>
          <w:color w:val="000000"/>
        </w:rPr>
        <w:t>xz</w:t>
      </w:r>
      <w:proofErr w:type="spellEnd"/>
      <w:r w:rsidRPr="001A02CC">
        <w:rPr>
          <w:b/>
          <w:color w:val="000000"/>
        </w:rPr>
        <w:t xml:space="preserve">): </w:t>
      </w:r>
      <w:r w:rsidRPr="001A02CC">
        <w:rPr>
          <w:b/>
          <w:color w:val="000000"/>
          <w:position w:val="-74"/>
        </w:rPr>
        <w:object w:dxaOrig="5860" w:dyaOrig="1600" w14:anchorId="2F87D7F3">
          <v:shape id="_x0000_i1039" type="#_x0000_t75" style="width:293pt;height:79.9pt" o:ole="">
            <v:imagedata r:id="rId35" o:title=""/>
          </v:shape>
          <o:OLEObject Type="Embed" ProgID="Equation.DSMT4" ShapeID="_x0000_i1039" DrawAspect="Content" ObjectID="_1759468366" r:id="rId36"/>
        </w:object>
      </w:r>
    </w:p>
    <w:p w14:paraId="7A3BC8C1" w14:textId="77777777" w:rsidR="00DF2A35" w:rsidRDefault="00DF2A35" w:rsidP="00521403">
      <w:pPr>
        <w:tabs>
          <w:tab w:val="left" w:pos="2268"/>
        </w:tabs>
        <w:rPr>
          <w:b/>
          <w:color w:val="000000"/>
        </w:rPr>
      </w:pPr>
    </w:p>
    <w:p w14:paraId="629184BB" w14:textId="77777777" w:rsidR="00DF2A35" w:rsidRPr="001A02CC" w:rsidRDefault="00DF2A35" w:rsidP="00DF2A35">
      <w:pPr>
        <w:tabs>
          <w:tab w:val="left" w:pos="2268"/>
        </w:tabs>
        <w:rPr>
          <w:b/>
          <w:color w:val="000000"/>
        </w:rPr>
      </w:pPr>
      <w:r w:rsidRPr="00A4348F">
        <w:rPr>
          <w:b/>
          <w:color w:val="000000"/>
        </w:rPr>
        <w:lastRenderedPageBreak/>
        <w:t xml:space="preserve">Point loads: </w:t>
      </w:r>
      <w:r w:rsidR="00A4348F" w:rsidRPr="00A4348F">
        <w:rPr>
          <w:b/>
          <w:color w:val="000000"/>
          <w:position w:val="-50"/>
        </w:rPr>
        <w:object w:dxaOrig="3460" w:dyaOrig="1120" w14:anchorId="09745441">
          <v:shape id="_x0000_i1040" type="#_x0000_t75" style="width:172.9pt;height:56pt" o:ole="">
            <v:imagedata r:id="rId37" o:title=""/>
          </v:shape>
          <o:OLEObject Type="Embed" ProgID="Equation.DSMT4" ShapeID="_x0000_i1040" DrawAspect="Content" ObjectID="_1759468367" r:id="rId38"/>
        </w:object>
      </w:r>
      <w:r w:rsidR="004354D3">
        <w:t xml:space="preserve">, </w:t>
      </w:r>
      <w:r w:rsidR="00A4348F" w:rsidRPr="00A4348F">
        <w:rPr>
          <w:b/>
          <w:color w:val="000000"/>
          <w:position w:val="-50"/>
        </w:rPr>
        <w:object w:dxaOrig="3640" w:dyaOrig="1120" w14:anchorId="4ED10652">
          <v:shape id="_x0000_i1041" type="#_x0000_t75" style="width:181.75pt;height:56pt" o:ole="">
            <v:imagedata r:id="rId39" o:title=""/>
          </v:shape>
          <o:OLEObject Type="Embed" ProgID="Equation.DSMT4" ShapeID="_x0000_i1041" DrawAspect="Content" ObjectID="_1759468368" r:id="rId40"/>
        </w:object>
      </w:r>
    </w:p>
    <w:p w14:paraId="039DD414" w14:textId="77777777" w:rsidR="00521403" w:rsidRPr="001A02CC" w:rsidRDefault="00521403" w:rsidP="00521403">
      <w:pPr>
        <w:tabs>
          <w:tab w:val="left" w:pos="2268"/>
        </w:tabs>
        <w:rPr>
          <w:b/>
          <w:color w:val="000000"/>
        </w:rPr>
      </w:pPr>
      <w:r w:rsidRPr="001A02CC">
        <w:rPr>
          <w:b/>
          <w:color w:val="000000"/>
        </w:rPr>
        <w:t xml:space="preserve">  </w:t>
      </w:r>
    </w:p>
    <w:p w14:paraId="58DDA415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>PRINCIPLE OF VIRTUAL WORK</w:t>
      </w:r>
    </w:p>
    <w:p w14:paraId="49ECA8E6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7184F48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6"/>
          <w:sz w:val="24"/>
          <w:szCs w:val="24"/>
        </w:rPr>
        <w:object w:dxaOrig="2079" w:dyaOrig="360" w14:anchorId="43EC6748">
          <v:shape id="_x0000_i1042" type="#_x0000_t75" style="width:104.15pt;height:18.1pt" o:ole="">
            <v:imagedata r:id="rId41" o:title=""/>
          </v:shape>
          <o:OLEObject Type="Embed" ProgID="Equation.DSMT4" ShapeID="_x0000_i1042" DrawAspect="Content" ObjectID="_1759468369" r:id="rId42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/>
          <w:position w:val="-16"/>
          <w:sz w:val="24"/>
          <w:szCs w:val="24"/>
        </w:rPr>
        <w:object w:dxaOrig="2799" w:dyaOrig="460" w14:anchorId="5F4319C9">
          <v:shape id="_x0000_i1043" type="#_x0000_t75" style="width:140.15pt;height:22.9pt" o:ole="">
            <v:imagedata r:id="rId43" o:title=""/>
          </v:shape>
          <o:OLEObject Type="Embed" ProgID="Equation.DSMT4" ShapeID="_x0000_i1043" DrawAspect="Content" ObjectID="_1759468370" r:id="rId44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Cs/>
          <w:color w:val="000000"/>
          <w:position w:val="-20"/>
          <w:sz w:val="24"/>
          <w:szCs w:val="24"/>
        </w:rPr>
        <w:object w:dxaOrig="1660" w:dyaOrig="499" w14:anchorId="2C410BB0">
          <v:shape id="_x0000_i1044" type="#_x0000_t75" style="width:83.15pt;height:25.4pt" o:ole="">
            <v:imagedata r:id="rId45" o:title=""/>
          </v:shape>
          <o:OLEObject Type="Embed" ProgID="Equation.DSMT4" ShapeID="_x0000_i1044" DrawAspect="Content" ObjectID="_1759468371" r:id="rId46"/>
        </w:object>
      </w:r>
    </w:p>
    <w:p w14:paraId="1AA63AD3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2B76EF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ar:</w:t>
      </w:r>
      <w:r w:rsidRPr="001A02CC">
        <w:rPr>
          <w:sz w:val="24"/>
          <w:szCs w:val="24"/>
        </w:rPr>
        <w:t xml:space="preserve"> </w:t>
      </w:r>
      <w:r w:rsidR="00663519" w:rsidRPr="00663519">
        <w:rPr>
          <w:position w:val="-24"/>
          <w:sz w:val="24"/>
          <w:szCs w:val="24"/>
        </w:rPr>
        <w:object w:dxaOrig="2100" w:dyaOrig="620" w14:anchorId="566A2658">
          <v:shape id="_x0000_i1045" type="#_x0000_t75" style="width:105.1pt;height:31pt" o:ole="">
            <v:imagedata r:id="rId47" o:title=""/>
          </v:shape>
          <o:OLEObject Type="Embed" ProgID="Equation.DSMT4" ShapeID="_x0000_i1045" DrawAspect="Content" ObjectID="_1759468372" r:id="rId48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12"/>
          <w:sz w:val="24"/>
          <w:szCs w:val="24"/>
        </w:rPr>
        <w:object w:dxaOrig="1320" w:dyaOrig="420" w14:anchorId="414DDBC7">
          <v:shape id="_x0000_i1046" type="#_x0000_t75" style="width:65.85pt;height:21pt" o:ole="">
            <v:imagedata r:id="rId49" o:title=""/>
          </v:shape>
          <o:OLEObject Type="Embed" ProgID="Equation.DSMT4" ShapeID="_x0000_i1046" DrawAspect="Content" ObjectID="_1759468373" r:id="rId50"/>
        </w:object>
      </w:r>
      <w:r w:rsidRPr="001A02CC">
        <w:rPr>
          <w:sz w:val="24"/>
          <w:szCs w:val="24"/>
        </w:rPr>
        <w:t xml:space="preserve">  </w:t>
      </w:r>
    </w:p>
    <w:p w14:paraId="7C7E9732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sz w:val="24"/>
          <w:szCs w:val="24"/>
        </w:rPr>
        <w:t xml:space="preserve">    </w:t>
      </w:r>
    </w:p>
    <w:p w14:paraId="1F7B5A6B" w14:textId="77777777" w:rsidR="00521403" w:rsidRPr="001A02CC" w:rsidRDefault="00064E9D" w:rsidP="00521403">
      <w:pPr>
        <w:pStyle w:val="BodyText2"/>
        <w:spacing w:line="240" w:lineRule="auto"/>
        <w:rPr>
          <w:position w:val="-12"/>
          <w:sz w:val="24"/>
          <w:szCs w:val="24"/>
        </w:rPr>
      </w:pPr>
      <w:r>
        <w:rPr>
          <w:b/>
          <w:sz w:val="24"/>
          <w:szCs w:val="24"/>
        </w:rPr>
        <w:t>Torsion:</w:t>
      </w:r>
      <w:r w:rsidR="00521403" w:rsidRPr="001A02CC">
        <w:rPr>
          <w:sz w:val="24"/>
          <w:szCs w:val="24"/>
        </w:rPr>
        <w:t xml:space="preserve">  </w:t>
      </w:r>
      <w:r w:rsidR="00663519" w:rsidRPr="00663519">
        <w:rPr>
          <w:position w:val="-24"/>
          <w:sz w:val="24"/>
          <w:szCs w:val="24"/>
        </w:rPr>
        <w:object w:dxaOrig="2260" w:dyaOrig="620" w14:anchorId="62F54B04">
          <v:shape id="_x0000_i1047" type="#_x0000_t75" style="width:113pt;height:31pt" o:ole="">
            <v:imagedata r:id="rId51" o:title=""/>
          </v:shape>
          <o:OLEObject Type="Embed" ProgID="Equation.DSMT4" ShapeID="_x0000_i1047" DrawAspect="Content" ObjectID="_1759468374" r:id="rId52"/>
        </w:object>
      </w:r>
      <w:r w:rsidR="004354D3">
        <w:rPr>
          <w:sz w:val="24"/>
          <w:szCs w:val="24"/>
        </w:rPr>
        <w:t xml:space="preserve">, </w:t>
      </w:r>
      <w:r w:rsidR="00521403" w:rsidRPr="001A02CC">
        <w:rPr>
          <w:position w:val="-12"/>
          <w:sz w:val="24"/>
          <w:szCs w:val="24"/>
        </w:rPr>
        <w:object w:dxaOrig="1400" w:dyaOrig="420" w14:anchorId="774BBD9A">
          <v:shape id="_x0000_i1048" type="#_x0000_t75" style="width:70.05pt;height:21pt" o:ole="">
            <v:imagedata r:id="rId53" o:title=""/>
          </v:shape>
          <o:OLEObject Type="Embed" ProgID="Equation.DSMT4" ShapeID="_x0000_i1048" DrawAspect="Content" ObjectID="_1759468375" r:id="rId54"/>
        </w:object>
      </w:r>
      <w:r w:rsidR="00521403" w:rsidRPr="001A02CC">
        <w:rPr>
          <w:sz w:val="24"/>
          <w:szCs w:val="24"/>
        </w:rPr>
        <w:t xml:space="preserve"> </w:t>
      </w:r>
    </w:p>
    <w:p w14:paraId="5A487B15" w14:textId="77777777" w:rsidR="00521403" w:rsidRPr="001A02CC" w:rsidRDefault="00521403" w:rsidP="00521403">
      <w:pPr>
        <w:pStyle w:val="BodyText2"/>
        <w:spacing w:line="240" w:lineRule="auto"/>
        <w:rPr>
          <w:position w:val="-12"/>
          <w:sz w:val="24"/>
          <w:szCs w:val="24"/>
        </w:rPr>
      </w:pPr>
    </w:p>
    <w:p w14:paraId="29A6C805" w14:textId="77777777" w:rsidR="00521403" w:rsidRPr="001A02CC" w:rsidRDefault="00521403" w:rsidP="00521403">
      <w:pPr>
        <w:pStyle w:val="BodyText2"/>
        <w:spacing w:line="240" w:lineRule="auto"/>
        <w:rPr>
          <w:position w:val="-16"/>
          <w:sz w:val="24"/>
          <w:szCs w:val="24"/>
        </w:rPr>
      </w:pPr>
      <w:r w:rsidRPr="001A02CC">
        <w:rPr>
          <w:b/>
          <w:sz w:val="24"/>
          <w:szCs w:val="24"/>
        </w:rPr>
        <w:t xml:space="preserve">Beam </w:t>
      </w:r>
      <w:r w:rsidR="00064E9D">
        <w:rPr>
          <w:b/>
          <w:sz w:val="24"/>
          <w:szCs w:val="24"/>
        </w:rPr>
        <w:t xml:space="preserve">bending </w:t>
      </w:r>
      <w:r w:rsidRPr="001A02CC">
        <w:rPr>
          <w:b/>
          <w:sz w:val="24"/>
          <w:szCs w:val="24"/>
        </w:rPr>
        <w:t>(</w:t>
      </w:r>
      <w:proofErr w:type="spellStart"/>
      <w:r w:rsidRPr="001A02CC">
        <w:rPr>
          <w:b/>
          <w:i/>
          <w:sz w:val="24"/>
          <w:szCs w:val="24"/>
        </w:rPr>
        <w:t>xz</w:t>
      </w:r>
      <w:proofErr w:type="spellEnd"/>
      <w:r w:rsidR="00064E9D" w:rsidRPr="00064E9D">
        <w:rPr>
          <w:b/>
          <w:sz w:val="24"/>
          <w:szCs w:val="24"/>
        </w:rPr>
        <w:t>-plane</w:t>
      </w:r>
      <w:r w:rsidRPr="001A02CC">
        <w:rPr>
          <w:b/>
          <w:sz w:val="24"/>
          <w:szCs w:val="24"/>
        </w:rPr>
        <w:t>):</w:t>
      </w:r>
      <w:r w:rsidRPr="001A02CC">
        <w:rPr>
          <w:sz w:val="24"/>
          <w:szCs w:val="24"/>
        </w:rPr>
        <w:t xml:space="preserve">  </w:t>
      </w:r>
      <w:bookmarkStart w:id="0" w:name="_Hlk25758390"/>
      <w:r w:rsidR="007601D7" w:rsidRPr="00663519">
        <w:rPr>
          <w:position w:val="-28"/>
          <w:sz w:val="24"/>
          <w:szCs w:val="24"/>
        </w:rPr>
        <w:object w:dxaOrig="2600" w:dyaOrig="740" w14:anchorId="2FB5C564">
          <v:shape id="_x0000_i1049" type="#_x0000_t75" style="width:129.55pt;height:36.6pt" o:ole="">
            <v:imagedata r:id="rId55" o:title=""/>
          </v:shape>
          <o:OLEObject Type="Embed" ProgID="Equation.DSMT4" ShapeID="_x0000_i1049" DrawAspect="Content" ObjectID="_1759468376" r:id="rId56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12"/>
          <w:sz w:val="24"/>
          <w:szCs w:val="24"/>
        </w:rPr>
        <w:object w:dxaOrig="1359" w:dyaOrig="420" w14:anchorId="6B625E53">
          <v:shape id="_x0000_i1050" type="#_x0000_t75" style="width:67.95pt;height:21pt" o:ole="">
            <v:imagedata r:id="rId57" o:title=""/>
          </v:shape>
          <o:OLEObject Type="Embed" ProgID="Equation.DSMT4" ShapeID="_x0000_i1050" DrawAspect="Content" ObjectID="_1759468377" r:id="rId58"/>
        </w:object>
      </w:r>
      <w:r w:rsidRPr="001A02CC">
        <w:rPr>
          <w:sz w:val="24"/>
          <w:szCs w:val="24"/>
        </w:rPr>
        <w:t xml:space="preserve"> </w:t>
      </w:r>
      <w:bookmarkEnd w:id="0"/>
    </w:p>
    <w:p w14:paraId="7E543729" w14:textId="77777777" w:rsidR="00521403" w:rsidRPr="001A02CC" w:rsidRDefault="00521403" w:rsidP="00521403">
      <w:pPr>
        <w:pStyle w:val="BodyText2"/>
        <w:spacing w:line="240" w:lineRule="auto"/>
        <w:rPr>
          <w:position w:val="-16"/>
          <w:sz w:val="24"/>
          <w:szCs w:val="24"/>
        </w:rPr>
      </w:pPr>
    </w:p>
    <w:p w14:paraId="7FD52DCE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eam</w:t>
      </w:r>
      <w:r w:rsidR="00064E9D">
        <w:rPr>
          <w:b/>
          <w:sz w:val="24"/>
          <w:szCs w:val="24"/>
        </w:rPr>
        <w:t xml:space="preserve"> bending</w:t>
      </w:r>
      <w:r w:rsidRPr="001A02CC">
        <w:rPr>
          <w:b/>
          <w:sz w:val="24"/>
          <w:szCs w:val="24"/>
        </w:rPr>
        <w:t xml:space="preserve"> (</w:t>
      </w:r>
      <w:proofErr w:type="spellStart"/>
      <w:r w:rsidRPr="001A02CC">
        <w:rPr>
          <w:b/>
          <w:i/>
          <w:sz w:val="24"/>
          <w:szCs w:val="24"/>
        </w:rPr>
        <w:t>xy</w:t>
      </w:r>
      <w:proofErr w:type="spellEnd"/>
      <w:r w:rsidR="00064E9D" w:rsidRPr="00064E9D">
        <w:rPr>
          <w:b/>
          <w:sz w:val="24"/>
          <w:szCs w:val="24"/>
        </w:rPr>
        <w:t>-plane</w:t>
      </w:r>
      <w:r w:rsidRPr="001A02CC">
        <w:rPr>
          <w:b/>
          <w:sz w:val="24"/>
          <w:szCs w:val="24"/>
        </w:rPr>
        <w:t>):</w:t>
      </w:r>
      <w:r w:rsidRPr="001A02CC">
        <w:rPr>
          <w:sz w:val="24"/>
          <w:szCs w:val="24"/>
        </w:rPr>
        <w:t xml:space="preserve">  </w:t>
      </w:r>
      <w:r w:rsidR="00663519" w:rsidRPr="00663519">
        <w:rPr>
          <w:position w:val="-28"/>
          <w:sz w:val="24"/>
          <w:szCs w:val="24"/>
        </w:rPr>
        <w:object w:dxaOrig="2460" w:dyaOrig="740" w14:anchorId="37C97D8E">
          <v:shape id="_x0000_i1051" type="#_x0000_t75" style="width:123pt;height:37.55pt" o:ole="">
            <v:imagedata r:id="rId59" o:title=""/>
          </v:shape>
          <o:OLEObject Type="Embed" ProgID="Equation.DSMT4" ShapeID="_x0000_i1051" DrawAspect="Content" ObjectID="_1759468378" r:id="rId60"/>
        </w:object>
      </w:r>
      <w:r w:rsidR="004354D3">
        <w:rPr>
          <w:sz w:val="24"/>
          <w:szCs w:val="24"/>
        </w:rPr>
        <w:t xml:space="preserve"> ,</w:t>
      </w:r>
      <w:r w:rsidR="00707B4B">
        <w:rPr>
          <w:sz w:val="24"/>
          <w:szCs w:val="24"/>
        </w:rPr>
        <w:t xml:space="preserve"> </w:t>
      </w:r>
      <w:r w:rsidRPr="001A02CC">
        <w:rPr>
          <w:position w:val="-16"/>
          <w:sz w:val="24"/>
          <w:szCs w:val="24"/>
        </w:rPr>
        <w:object w:dxaOrig="1320" w:dyaOrig="460" w14:anchorId="47E27D8A">
          <v:shape id="_x0000_i1052" type="#_x0000_t75" style="width:65.85pt;height:22.9pt" o:ole="">
            <v:imagedata r:id="rId61" o:title=""/>
          </v:shape>
          <o:OLEObject Type="Embed" ProgID="Equation.DSMT4" ShapeID="_x0000_i1052" DrawAspect="Content" ObjectID="_1759468379" r:id="rId62"/>
        </w:object>
      </w:r>
      <w:r w:rsidRPr="001A02CC">
        <w:rPr>
          <w:sz w:val="24"/>
          <w:szCs w:val="24"/>
        </w:rPr>
        <w:t xml:space="preserve"> </w:t>
      </w:r>
    </w:p>
    <w:p w14:paraId="304B393D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0DFA74F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sz w:val="24"/>
          <w:szCs w:val="24"/>
        </w:rPr>
        <w:t>Beam (Bernoulli):</w:t>
      </w:r>
      <w:r w:rsidRPr="001A02CC">
        <w:rPr>
          <w:sz w:val="24"/>
          <w:szCs w:val="24"/>
        </w:rPr>
        <w:t xml:space="preserve">  </w:t>
      </w:r>
    </w:p>
    <w:p w14:paraId="2F226CD9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6B690EE" w14:textId="77777777" w:rsidR="00521403" w:rsidRPr="001A02CC" w:rsidRDefault="00663519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58"/>
          <w:sz w:val="24"/>
          <w:szCs w:val="24"/>
        </w:rPr>
        <w:object w:dxaOrig="7240" w:dyaOrig="1340" w14:anchorId="56F6DF83">
          <v:shape id="_x0000_i1053" type="#_x0000_t75" style="width:362.7pt;height:66.6pt" o:ole="">
            <v:imagedata r:id="rId63" o:title=""/>
          </v:shape>
          <o:OLEObject Type="Embed" ProgID="Equation.DSMT4" ShapeID="_x0000_i1053" DrawAspect="Content" ObjectID="_1759468380" r:id="rId64"/>
        </w:object>
      </w:r>
      <w:r w:rsidR="004354D3">
        <w:rPr>
          <w:sz w:val="24"/>
          <w:szCs w:val="24"/>
        </w:rPr>
        <w:t>,</w:t>
      </w:r>
    </w:p>
    <w:p w14:paraId="34E2DAF8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7DF73422" w14:textId="77777777" w:rsidR="00521403" w:rsidRPr="001A02CC" w:rsidRDefault="00663519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position w:val="-54"/>
          <w:sz w:val="24"/>
          <w:szCs w:val="24"/>
          <w:lang w:val="fi-FI"/>
        </w:rPr>
        <w:object w:dxaOrig="5319" w:dyaOrig="1219" w14:anchorId="57E99043">
          <v:shape id="_x0000_i1054" type="#_x0000_t75" style="width:265.1pt;height:61.05pt" o:ole="">
            <v:imagedata r:id="rId65" o:title=""/>
          </v:shape>
          <o:OLEObject Type="Embed" ProgID="Equation.DSMT4" ShapeID="_x0000_i1054" DrawAspect="Content" ObjectID="_1759468381" r:id="rId66"/>
        </w:object>
      </w:r>
    </w:p>
    <w:p w14:paraId="0F97E69A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1766B4D" w14:textId="77777777" w:rsidR="00521403" w:rsidRPr="001A02CC" w:rsidRDefault="00064E9D" w:rsidP="00521403">
      <w:pPr>
        <w:tabs>
          <w:tab w:val="left" w:pos="2977"/>
        </w:tabs>
      </w:pPr>
      <w:r>
        <w:rPr>
          <w:b/>
        </w:rPr>
        <w:t>Thin slab (p</w:t>
      </w:r>
      <w:r w:rsidR="00521403" w:rsidRPr="001A02CC">
        <w:rPr>
          <w:b/>
        </w:rPr>
        <w:t>lane-stress</w:t>
      </w:r>
      <w:r>
        <w:rPr>
          <w:b/>
        </w:rPr>
        <w:t>)</w:t>
      </w:r>
      <w:r w:rsidR="00521403" w:rsidRPr="001A02CC">
        <w:rPr>
          <w:b/>
        </w:rPr>
        <w:t>:</w:t>
      </w:r>
    </w:p>
    <w:p w14:paraId="46FF3C25" w14:textId="77777777" w:rsidR="00521403" w:rsidRPr="001A02CC" w:rsidRDefault="00521403" w:rsidP="00521403">
      <w:pPr>
        <w:tabs>
          <w:tab w:val="left" w:pos="2977"/>
        </w:tabs>
      </w:pPr>
    </w:p>
    <w:p w14:paraId="48B322BE" w14:textId="77777777" w:rsidR="00521403" w:rsidRPr="001A02CC" w:rsidRDefault="00663519" w:rsidP="00521403">
      <w:pPr>
        <w:tabs>
          <w:tab w:val="left" w:pos="2977"/>
        </w:tabs>
      </w:pPr>
      <w:r w:rsidRPr="00663519">
        <w:rPr>
          <w:b/>
          <w:noProof/>
          <w:position w:val="-50"/>
        </w:rPr>
        <w:object w:dxaOrig="5480" w:dyaOrig="1180" w14:anchorId="365034DB">
          <v:shape id="_x0000_i1055" type="#_x0000_t75" style="width:273.95pt;height:59.1pt" o:ole="">
            <v:imagedata r:id="rId67" o:title=""/>
          </v:shape>
          <o:OLEObject Type="Embed" ProgID="Equation.DSMT4" ShapeID="_x0000_i1055" DrawAspect="Content" ObjectID="_1759468382" r:id="rId68"/>
        </w:object>
      </w:r>
      <w:r w:rsidR="004354D3">
        <w:t xml:space="preserve">, </w:t>
      </w:r>
      <w:r w:rsidR="00521403" w:rsidRPr="001A02CC">
        <w:rPr>
          <w:position w:val="-34"/>
        </w:rPr>
        <w:object w:dxaOrig="2120" w:dyaOrig="840" w14:anchorId="3E087938">
          <v:shape id="_x0000_i1056" type="#_x0000_t75" style="width:105.9pt;height:41.95pt" o:ole="">
            <v:imagedata r:id="rId69" o:title=""/>
          </v:shape>
          <o:OLEObject Type="Embed" ProgID="Equation.DSMT4" ShapeID="_x0000_i1056" DrawAspect="Content" ObjectID="_1759468383" r:id="rId70"/>
        </w:object>
      </w:r>
    </w:p>
    <w:p w14:paraId="1B48C1EB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144279E" w14:textId="77777777" w:rsidR="00521403" w:rsidRPr="001A02CC" w:rsidRDefault="00064E9D" w:rsidP="00521403">
      <w:pPr>
        <w:pStyle w:val="BodyText2"/>
        <w:spacing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Thin slab (p</w:t>
      </w:r>
      <w:r w:rsidR="00521403" w:rsidRPr="001A02CC">
        <w:rPr>
          <w:b/>
          <w:sz w:val="24"/>
          <w:szCs w:val="24"/>
        </w:rPr>
        <w:t xml:space="preserve">lane-strain): </w:t>
      </w:r>
    </w:p>
    <w:p w14:paraId="3EB0AAAC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1A904CE6" w14:textId="77777777" w:rsidR="00521403" w:rsidRPr="002F408A" w:rsidRDefault="00707B4B" w:rsidP="00521403">
      <w:pPr>
        <w:pStyle w:val="BodyText2"/>
        <w:spacing w:line="240" w:lineRule="auto"/>
        <w:rPr>
          <w:b/>
          <w:noProof/>
          <w:szCs w:val="24"/>
          <w:lang w:val="nb-NO"/>
        </w:rPr>
      </w:pPr>
      <w:r w:rsidRPr="00707B4B">
        <w:rPr>
          <w:b/>
          <w:noProof/>
          <w:position w:val="-50"/>
          <w:szCs w:val="24"/>
          <w:lang w:val="fi-FI"/>
        </w:rPr>
        <w:object w:dxaOrig="5440" w:dyaOrig="1180" w14:anchorId="661F3401">
          <v:shape id="_x0000_i1057" type="#_x0000_t75" style="width:272pt;height:59.1pt" o:ole="">
            <v:imagedata r:id="rId71" o:title=""/>
          </v:shape>
          <o:OLEObject Type="Embed" ProgID="Equation.DSMT4" ShapeID="_x0000_i1057" DrawAspect="Content" ObjectID="_1759468384" r:id="rId72"/>
        </w:object>
      </w:r>
      <w:r w:rsidR="004354D3" w:rsidRPr="002F408A">
        <w:rPr>
          <w:sz w:val="24"/>
          <w:szCs w:val="24"/>
          <w:lang w:val="nb-NO"/>
        </w:rPr>
        <w:t xml:space="preserve">, </w:t>
      </w:r>
      <w:r w:rsidR="00521403" w:rsidRPr="001A02CC">
        <w:rPr>
          <w:b/>
          <w:noProof/>
          <w:position w:val="-34"/>
          <w:szCs w:val="24"/>
        </w:rPr>
        <w:object w:dxaOrig="2120" w:dyaOrig="840" w14:anchorId="561B0253">
          <v:shape id="_x0000_i1058" type="#_x0000_t75" style="width:105.9pt;height:41.95pt" o:ole="">
            <v:imagedata r:id="rId73" o:title=""/>
          </v:shape>
          <o:OLEObject Type="Embed" ProgID="Equation.DSMT4" ShapeID="_x0000_i1058" DrawAspect="Content" ObjectID="_1759468385" r:id="rId74"/>
        </w:object>
      </w:r>
    </w:p>
    <w:p w14:paraId="2CE2C0D0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120BBA51" w14:textId="77777777" w:rsidR="00521403" w:rsidRPr="002F408A" w:rsidRDefault="00521403" w:rsidP="00521403">
      <w:pPr>
        <w:tabs>
          <w:tab w:val="left" w:pos="2977"/>
        </w:tabs>
        <w:rPr>
          <w:b/>
          <w:lang w:val="nb-NO"/>
        </w:rPr>
      </w:pPr>
      <w:proofErr w:type="spellStart"/>
      <w:r w:rsidRPr="002F408A">
        <w:rPr>
          <w:b/>
          <w:lang w:val="nb-NO"/>
        </w:rPr>
        <w:t>Kirchhoff</w:t>
      </w:r>
      <w:proofErr w:type="spellEnd"/>
      <w:r w:rsidR="00064E9D" w:rsidRPr="002F408A">
        <w:rPr>
          <w:b/>
          <w:lang w:val="nb-NO"/>
        </w:rPr>
        <w:t xml:space="preserve"> </w:t>
      </w:r>
      <w:r w:rsidRPr="002F408A">
        <w:rPr>
          <w:b/>
          <w:lang w:val="nb-NO"/>
        </w:rPr>
        <w:t xml:space="preserve">plate:  </w:t>
      </w:r>
    </w:p>
    <w:p w14:paraId="66F7653A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3BF35DED" w14:textId="77777777" w:rsidR="00521403" w:rsidRPr="002F408A" w:rsidRDefault="00707B4B" w:rsidP="00521403">
      <w:pPr>
        <w:tabs>
          <w:tab w:val="left" w:pos="2977"/>
        </w:tabs>
        <w:rPr>
          <w:position w:val="-52"/>
          <w:lang w:val="nb-NO"/>
        </w:rPr>
      </w:pPr>
      <w:r w:rsidRPr="00707B4B">
        <w:rPr>
          <w:position w:val="-64"/>
        </w:rPr>
        <w:object w:dxaOrig="5200" w:dyaOrig="1480" w14:anchorId="6534FC92">
          <v:shape id="_x0000_i1059" type="#_x0000_t75" style="width:260.3pt;height:74.1pt" o:ole="">
            <v:imagedata r:id="rId75" o:title=""/>
          </v:shape>
          <o:OLEObject Type="Embed" ProgID="Equation.DSMT4" ShapeID="_x0000_i1059" DrawAspect="Content" ObjectID="_1759468386" r:id="rId76"/>
        </w:object>
      </w:r>
      <w:r w:rsidR="004354D3" w:rsidRPr="002F408A">
        <w:rPr>
          <w:lang w:val="nb-NO"/>
        </w:rPr>
        <w:t xml:space="preserve">, </w:t>
      </w:r>
      <w:r w:rsidR="00521403" w:rsidRPr="001A02CC">
        <w:rPr>
          <w:position w:val="-12"/>
        </w:rPr>
        <w:object w:dxaOrig="1359" w:dyaOrig="420" w14:anchorId="3CCA65C0">
          <v:shape id="_x0000_i1060" type="#_x0000_t75" style="width:67.95pt;height:21pt" o:ole="">
            <v:imagedata r:id="rId77" o:title=""/>
          </v:shape>
          <o:OLEObject Type="Embed" ProgID="Equation.DSMT4" ShapeID="_x0000_i1060" DrawAspect="Content" ObjectID="_1759468387" r:id="rId78"/>
        </w:object>
      </w:r>
      <w:r w:rsidR="00521403" w:rsidRPr="002F408A">
        <w:rPr>
          <w:position w:val="-52"/>
          <w:lang w:val="nb-NO"/>
        </w:rPr>
        <w:t xml:space="preserve"> </w:t>
      </w:r>
    </w:p>
    <w:p w14:paraId="0267309B" w14:textId="77777777" w:rsidR="00521403" w:rsidRPr="002F408A" w:rsidRDefault="00521403" w:rsidP="00521403">
      <w:pPr>
        <w:pStyle w:val="BodyText2"/>
        <w:spacing w:line="240" w:lineRule="auto"/>
        <w:rPr>
          <w:sz w:val="24"/>
          <w:szCs w:val="24"/>
          <w:lang w:val="nb-NO"/>
        </w:rPr>
      </w:pPr>
    </w:p>
    <w:p w14:paraId="4BC0662D" w14:textId="77777777" w:rsidR="00521403" w:rsidRPr="002F408A" w:rsidRDefault="00521403" w:rsidP="00521403">
      <w:pPr>
        <w:tabs>
          <w:tab w:val="left" w:pos="2977"/>
        </w:tabs>
        <w:rPr>
          <w:position w:val="-52"/>
          <w:lang w:val="nb-NO"/>
        </w:rPr>
      </w:pPr>
      <w:proofErr w:type="spellStart"/>
      <w:r w:rsidRPr="002F408A">
        <w:rPr>
          <w:b/>
          <w:lang w:val="nb-NO"/>
        </w:rPr>
        <w:t>Reissner-Mindlin</w:t>
      </w:r>
      <w:proofErr w:type="spellEnd"/>
      <w:r w:rsidRPr="002F408A">
        <w:rPr>
          <w:b/>
          <w:lang w:val="nb-NO"/>
        </w:rPr>
        <w:t xml:space="preserve"> plate:</w:t>
      </w:r>
      <w:r w:rsidRPr="002F408A">
        <w:rPr>
          <w:position w:val="-52"/>
          <w:lang w:val="nb-NO"/>
        </w:rPr>
        <w:t xml:space="preserve"> </w:t>
      </w:r>
    </w:p>
    <w:p w14:paraId="2F1CAB36" w14:textId="77777777" w:rsidR="00521403" w:rsidRPr="002F408A" w:rsidRDefault="00521403" w:rsidP="00521403">
      <w:pPr>
        <w:tabs>
          <w:tab w:val="left" w:pos="2977"/>
        </w:tabs>
        <w:rPr>
          <w:b/>
          <w:lang w:val="nb-NO"/>
        </w:rPr>
      </w:pPr>
    </w:p>
    <w:p w14:paraId="79E0FF72" w14:textId="77777777" w:rsidR="007601D7" w:rsidRDefault="00707B4B" w:rsidP="00521403">
      <w:pPr>
        <w:pStyle w:val="BodyText2"/>
        <w:spacing w:line="240" w:lineRule="auto"/>
        <w:rPr>
          <w:sz w:val="24"/>
          <w:szCs w:val="24"/>
        </w:rPr>
      </w:pPr>
      <w:r w:rsidRPr="00707B4B">
        <w:rPr>
          <w:b/>
          <w:noProof/>
          <w:position w:val="-50"/>
          <w:sz w:val="24"/>
          <w:szCs w:val="24"/>
          <w:lang w:val="fi-FI"/>
        </w:rPr>
        <w:object w:dxaOrig="9180" w:dyaOrig="1180" w14:anchorId="3BAE4221">
          <v:shape id="_x0000_i1061" type="#_x0000_t75" style="width:458.55pt;height:59.1pt" o:ole="">
            <v:imagedata r:id="rId79" o:title=""/>
          </v:shape>
          <o:OLEObject Type="Embed" ProgID="Equation.DSMT4" ShapeID="_x0000_i1061" DrawAspect="Content" ObjectID="_1759468388" r:id="rId80"/>
        </w:object>
      </w:r>
      <w:r w:rsidR="004354D3">
        <w:rPr>
          <w:sz w:val="24"/>
          <w:szCs w:val="24"/>
        </w:rPr>
        <w:t xml:space="preserve">, </w:t>
      </w:r>
    </w:p>
    <w:p w14:paraId="47B4A788" w14:textId="77777777" w:rsidR="007601D7" w:rsidRDefault="007601D7" w:rsidP="00521403">
      <w:pPr>
        <w:pStyle w:val="BodyText2"/>
        <w:spacing w:line="240" w:lineRule="auto"/>
        <w:rPr>
          <w:sz w:val="24"/>
          <w:szCs w:val="24"/>
        </w:rPr>
      </w:pPr>
    </w:p>
    <w:p w14:paraId="788BF4A1" w14:textId="77777777" w:rsidR="00521403" w:rsidRPr="001A02CC" w:rsidRDefault="00521403" w:rsidP="00521403">
      <w:pPr>
        <w:pStyle w:val="BodyText2"/>
        <w:spacing w:line="240" w:lineRule="auto"/>
        <w:rPr>
          <w:b/>
          <w:noProof/>
          <w:sz w:val="24"/>
          <w:szCs w:val="24"/>
        </w:rPr>
      </w:pPr>
      <w:r w:rsidRPr="001A02CC">
        <w:rPr>
          <w:position w:val="-12"/>
          <w:sz w:val="24"/>
          <w:szCs w:val="24"/>
          <w:lang w:val="fi-FI"/>
        </w:rPr>
        <w:object w:dxaOrig="1359" w:dyaOrig="420" w14:anchorId="272BBB7D">
          <v:shape id="_x0000_i1062" type="#_x0000_t75" style="width:67.95pt;height:21pt" o:ole="">
            <v:imagedata r:id="rId81" o:title=""/>
          </v:shape>
          <o:OLEObject Type="Embed" ProgID="Equation.DSMT4" ShapeID="_x0000_i1062" DrawAspect="Content" ObjectID="_1759468389" r:id="rId82"/>
        </w:object>
      </w:r>
      <w:r w:rsidRPr="001A02CC">
        <w:rPr>
          <w:position w:val="-88"/>
          <w:sz w:val="24"/>
          <w:szCs w:val="24"/>
        </w:rPr>
        <w:t xml:space="preserve">   </w:t>
      </w:r>
    </w:p>
    <w:p w14:paraId="2C34B7BB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7D79427E" w14:textId="77777777" w:rsidR="00521403" w:rsidRPr="001A02CC" w:rsidRDefault="00521403" w:rsidP="00521403">
      <w:pPr>
        <w:tabs>
          <w:tab w:val="left" w:pos="2268"/>
        </w:tabs>
      </w:pPr>
      <w:r w:rsidRPr="001A02CC">
        <w:rPr>
          <w:b/>
          <w:color w:val="000000"/>
        </w:rPr>
        <w:t xml:space="preserve">Body:  </w:t>
      </w:r>
      <w:r w:rsidRPr="001A02CC">
        <w:rPr>
          <w:b/>
          <w:color w:val="000000"/>
          <w:position w:val="-54"/>
        </w:rPr>
        <w:object w:dxaOrig="4280" w:dyaOrig="1280" w14:anchorId="53C47989">
          <v:shape id="_x0000_i1063" type="#_x0000_t75" style="width:214.25pt;height:64.1pt" o:ole="">
            <v:imagedata r:id="rId83" o:title=""/>
          </v:shape>
          <o:OLEObject Type="Embed" ProgID="Equation.DSMT4" ShapeID="_x0000_i1063" DrawAspect="Content" ObjectID="_1759468390" r:id="rId84"/>
        </w:object>
      </w:r>
      <w:r w:rsidR="004354D3">
        <w:t xml:space="preserve">, </w:t>
      </w:r>
      <w:r w:rsidRPr="001A02CC">
        <w:rPr>
          <w:position w:val="-54"/>
        </w:rPr>
        <w:object w:dxaOrig="2160" w:dyaOrig="1219" w14:anchorId="33774F6B">
          <v:shape id="_x0000_i1064" type="#_x0000_t75" style="width:108pt;height:61.05pt" o:ole="">
            <v:imagedata r:id="rId85" o:title=""/>
          </v:shape>
          <o:OLEObject Type="Embed" ProgID="Equation.DSMT4" ShapeID="_x0000_i1064" DrawAspect="Content" ObjectID="_1759468391" r:id="rId86"/>
        </w:object>
      </w:r>
      <w:r w:rsidRPr="001A02CC">
        <w:t xml:space="preserve">  or</w:t>
      </w:r>
    </w:p>
    <w:p w14:paraId="2FF8D981" w14:textId="77777777" w:rsidR="00521403" w:rsidRPr="001A02CC" w:rsidRDefault="00521403" w:rsidP="00521403">
      <w:pPr>
        <w:tabs>
          <w:tab w:val="left" w:pos="2268"/>
        </w:tabs>
      </w:pPr>
    </w:p>
    <w:p w14:paraId="78BCFBE8" w14:textId="77777777" w:rsidR="00521403" w:rsidRPr="001A02CC" w:rsidRDefault="00707B4B" w:rsidP="00521403">
      <w:pPr>
        <w:tabs>
          <w:tab w:val="left" w:pos="2268"/>
        </w:tabs>
      </w:pPr>
      <w:r w:rsidRPr="00707B4B">
        <w:rPr>
          <w:b/>
          <w:color w:val="000000"/>
          <w:position w:val="-50"/>
        </w:rPr>
        <w:object w:dxaOrig="7839" w:dyaOrig="1180" w14:anchorId="032E7CC3">
          <v:shape id="_x0000_i1065" type="#_x0000_t75" style="width:393.1pt;height:59.1pt" o:ole="">
            <v:imagedata r:id="rId87" o:title=""/>
          </v:shape>
          <o:OLEObject Type="Embed" ProgID="Equation.DSMT4" ShapeID="_x0000_i1065" DrawAspect="Content" ObjectID="_1759468392" r:id="rId88"/>
        </w:object>
      </w:r>
      <w:r w:rsidR="00521403" w:rsidRPr="001A02CC">
        <w:rPr>
          <w:position w:val="-16"/>
        </w:rPr>
        <w:t xml:space="preserve"> </w:t>
      </w:r>
      <w:r w:rsidR="00521403" w:rsidRPr="001A02CC">
        <w:t xml:space="preserve">  </w:t>
      </w:r>
    </w:p>
    <w:p w14:paraId="0518EF84" w14:textId="77777777" w:rsidR="00521403" w:rsidRPr="001A02CC" w:rsidRDefault="00521403" w:rsidP="00521403">
      <w:pPr>
        <w:tabs>
          <w:tab w:val="left" w:pos="2268"/>
        </w:tabs>
        <w:rPr>
          <w:position w:val="-16"/>
        </w:rPr>
      </w:pPr>
    </w:p>
    <w:p w14:paraId="28A954B9" w14:textId="77777777" w:rsidR="00521403" w:rsidRPr="001A02CC" w:rsidRDefault="00521403" w:rsidP="00521403">
      <w:pPr>
        <w:pStyle w:val="BodyText2"/>
        <w:spacing w:line="240" w:lineRule="auto"/>
        <w:rPr>
          <w:position w:val="-14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 xml:space="preserve">APPROXIMATIONS (some) </w:t>
      </w:r>
      <w:r w:rsidRPr="001A02CC">
        <w:rPr>
          <w:b/>
          <w:bCs/>
          <w:color w:val="000000"/>
          <w:position w:val="-6"/>
          <w:sz w:val="24"/>
          <w:szCs w:val="24"/>
        </w:rPr>
        <w:object w:dxaOrig="880" w:dyaOrig="360" w14:anchorId="297503DB">
          <v:shape id="_x0000_i1066" type="#_x0000_t75" style="width:43.9pt;height:18.1pt" o:ole="">
            <v:imagedata r:id="rId89" o:title=""/>
          </v:shape>
          <o:OLEObject Type="Embed" ProgID="Equation.DSMT4" ShapeID="_x0000_i1066" DrawAspect="Content" ObjectID="_1759468393" r:id="rId90"/>
        </w:object>
      </w:r>
      <w:r w:rsidR="004354D3">
        <w:rPr>
          <w:sz w:val="24"/>
          <w:szCs w:val="24"/>
        </w:rPr>
        <w:t xml:space="preserve">, </w:t>
      </w:r>
      <w:r w:rsidRPr="001A02CC">
        <w:rPr>
          <w:b/>
          <w:bCs/>
          <w:color w:val="000000"/>
          <w:position w:val="-24"/>
          <w:sz w:val="24"/>
          <w:szCs w:val="24"/>
        </w:rPr>
        <w:object w:dxaOrig="620" w:dyaOrig="620" w14:anchorId="0921B930">
          <v:shape id="_x0000_i1067" type="#_x0000_t75" style="width:31pt;height:31pt" o:ole="">
            <v:imagedata r:id="rId91" o:title=""/>
          </v:shape>
          <o:OLEObject Type="Embed" ProgID="Equation.DSMT4" ShapeID="_x0000_i1067" DrawAspect="Content" ObjectID="_1759468394" r:id="rId92"/>
        </w:object>
      </w:r>
    </w:p>
    <w:p w14:paraId="032418C6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AD7160F" w14:textId="77777777" w:rsidR="00521403" w:rsidRPr="001A02CC" w:rsidRDefault="00521403" w:rsidP="00521403">
      <w:pPr>
        <w:pStyle w:val="BodyText2"/>
        <w:spacing w:line="240" w:lineRule="auto"/>
        <w:rPr>
          <w:position w:val="-5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Quadratic lin</w:t>
      </w:r>
      <w:r w:rsidR="00064E9D">
        <w:rPr>
          <w:b/>
          <w:color w:val="000000"/>
          <w:sz w:val="24"/>
          <w:szCs w:val="24"/>
        </w:rPr>
        <w:t>e</w:t>
      </w:r>
      <w:r w:rsidRPr="001A02CC">
        <w:rPr>
          <w:b/>
          <w:color w:val="000000"/>
          <w:sz w:val="24"/>
          <w:szCs w:val="24"/>
        </w:rPr>
        <w:t xml:space="preserve">:  </w:t>
      </w:r>
      <w:r w:rsidRPr="001A02CC">
        <w:rPr>
          <w:b/>
          <w:color w:val="000000"/>
          <w:position w:val="-56"/>
          <w:sz w:val="24"/>
          <w:szCs w:val="24"/>
        </w:rPr>
        <w:object w:dxaOrig="2720" w:dyaOrig="1240" w14:anchorId="6DCA1BA2">
          <v:shape id="_x0000_i1068" type="#_x0000_t75" style="width:136.1pt;height:61.6pt" o:ole="">
            <v:imagedata r:id="rId93" o:title=""/>
          </v:shape>
          <o:OLEObject Type="Embed" ProgID="Equation.DSMT4" ShapeID="_x0000_i1068" DrawAspect="Content" ObjectID="_1759468395" r:id="rId94"/>
        </w:object>
      </w:r>
      <w:r w:rsidR="004354D3">
        <w:rPr>
          <w:sz w:val="24"/>
          <w:szCs w:val="24"/>
        </w:rPr>
        <w:t>,</w:t>
      </w:r>
      <w:r w:rsidRPr="001A02CC">
        <w:rPr>
          <w:position w:val="-102"/>
          <w:sz w:val="24"/>
          <w:szCs w:val="24"/>
        </w:rPr>
        <w:t xml:space="preserve"> </w:t>
      </w:r>
      <w:r w:rsidRPr="001A02CC">
        <w:rPr>
          <w:position w:val="-50"/>
          <w:sz w:val="24"/>
          <w:szCs w:val="24"/>
        </w:rPr>
        <w:object w:dxaOrig="1040" w:dyaOrig="1120" w14:anchorId="7D9314B4">
          <v:shape id="_x0000_i1069" type="#_x0000_t75" style="width:52.55pt;height:56pt" o:ole="">
            <v:imagedata r:id="rId95" o:title=""/>
          </v:shape>
          <o:OLEObject Type="Embed" ProgID="Equation.DSMT4" ShapeID="_x0000_i1069" DrawAspect="Content" ObjectID="_1759468396" r:id="rId96"/>
        </w:object>
      </w:r>
      <w:r w:rsidRPr="001A02CC">
        <w:rPr>
          <w:sz w:val="24"/>
          <w:szCs w:val="24"/>
        </w:rPr>
        <w:t xml:space="preserve">  (bar)</w:t>
      </w:r>
    </w:p>
    <w:p w14:paraId="487604C8" w14:textId="77777777" w:rsidR="00521403" w:rsidRPr="001A02CC" w:rsidRDefault="00521403" w:rsidP="00521403">
      <w:pPr>
        <w:rPr>
          <w:b/>
          <w:color w:val="000000"/>
        </w:rPr>
      </w:pPr>
    </w:p>
    <w:p w14:paraId="72A25A80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Cubic line:  </w:t>
      </w:r>
      <w:r w:rsidRPr="001A02CC">
        <w:rPr>
          <w:b/>
          <w:color w:val="000000"/>
          <w:position w:val="-82"/>
          <w:sz w:val="24"/>
          <w:szCs w:val="24"/>
        </w:rPr>
        <w:object w:dxaOrig="3140" w:dyaOrig="1760" w14:anchorId="0E8E2B2A">
          <v:shape id="_x0000_i1070" type="#_x0000_t75" style="width:157.1pt;height:88.35pt" o:ole="">
            <v:imagedata r:id="rId97" o:title=""/>
          </v:shape>
          <o:OLEObject Type="Embed" ProgID="Equation.DSMT4" ShapeID="_x0000_i1070" DrawAspect="Content" ObjectID="_1759468397" r:id="rId98"/>
        </w:object>
      </w:r>
      <w:r w:rsidR="004354D3">
        <w:rPr>
          <w:sz w:val="24"/>
          <w:szCs w:val="24"/>
        </w:rPr>
        <w:t>,</w:t>
      </w:r>
      <w:r w:rsidR="004354D3">
        <w:rPr>
          <w:position w:val="-52"/>
          <w:sz w:val="24"/>
          <w:szCs w:val="24"/>
        </w:rPr>
        <w:t xml:space="preserve"> </w:t>
      </w:r>
      <w:r w:rsidRPr="001A02CC">
        <w:rPr>
          <w:position w:val="-102"/>
          <w:sz w:val="24"/>
          <w:szCs w:val="24"/>
        </w:rPr>
        <w:t xml:space="preserve"> </w:t>
      </w:r>
      <w:r w:rsidRPr="001A02CC">
        <w:rPr>
          <w:position w:val="-72"/>
          <w:sz w:val="24"/>
          <w:szCs w:val="24"/>
        </w:rPr>
        <w:object w:dxaOrig="2180" w:dyaOrig="1560" w14:anchorId="7F1AA1C7">
          <v:shape id="_x0000_i1071" type="#_x0000_t75" style="width:108.95pt;height:78.15pt" o:ole="">
            <v:imagedata r:id="rId99" o:title=""/>
          </v:shape>
          <o:OLEObject Type="Embed" ProgID="Equation.DSMT4" ShapeID="_x0000_i1071" DrawAspect="Content" ObjectID="_1759468398" r:id="rId100"/>
        </w:object>
      </w:r>
      <w:r w:rsidRPr="001A02CC">
        <w:rPr>
          <w:sz w:val="24"/>
          <w:szCs w:val="24"/>
        </w:rPr>
        <w:t xml:space="preserve"> (beam bending)</w:t>
      </w:r>
    </w:p>
    <w:p w14:paraId="5976C547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3C7B1A79" w14:textId="77777777" w:rsidR="00B15AB7" w:rsidRDefault="00521403" w:rsidP="00521403">
      <w:pPr>
        <w:pStyle w:val="BodyText2"/>
        <w:spacing w:line="240" w:lineRule="auto"/>
        <w:rPr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 xml:space="preserve">Linear: </w:t>
      </w:r>
      <w:r w:rsidR="00B15AB7">
        <w:rPr>
          <w:b/>
          <w:color w:val="000000"/>
          <w:sz w:val="24"/>
          <w:szCs w:val="24"/>
        </w:rPr>
        <w:t xml:space="preserve"> </w:t>
      </w:r>
      <w:r w:rsidR="00B15AB7" w:rsidRPr="00B15AB7">
        <w:rPr>
          <w:b/>
          <w:color w:val="000000"/>
          <w:position w:val="-32"/>
          <w:sz w:val="24"/>
          <w:szCs w:val="24"/>
        </w:rPr>
        <w:object w:dxaOrig="1980" w:dyaOrig="820" w14:anchorId="3BBD3FFC">
          <v:shape id="_x0000_i1072" type="#_x0000_t75" style="width:99.55pt;height:41pt" o:ole="">
            <v:imagedata r:id="rId101" o:title=""/>
          </v:shape>
          <o:OLEObject Type="Embed" ProgID="Equation.DSMT4" ShapeID="_x0000_i1072" DrawAspect="Content" ObjectID="_1759468399" r:id="rId102"/>
        </w:object>
      </w:r>
      <w:r w:rsidR="00B15AB7" w:rsidRPr="00585E6B">
        <w:rPr>
          <w:bCs/>
          <w:color w:val="000000"/>
          <w:sz w:val="24"/>
          <w:szCs w:val="24"/>
        </w:rPr>
        <w:t>,</w:t>
      </w:r>
      <w:r w:rsidR="00B15AB7">
        <w:rPr>
          <w:b/>
          <w:color w:val="000000"/>
          <w:sz w:val="24"/>
          <w:szCs w:val="24"/>
        </w:rPr>
        <w:t xml:space="preserve">  </w:t>
      </w:r>
      <w:r w:rsidRPr="001A02CC">
        <w:rPr>
          <w:b/>
          <w:color w:val="000000"/>
          <w:position w:val="-50"/>
          <w:sz w:val="24"/>
          <w:szCs w:val="24"/>
        </w:rPr>
        <w:object w:dxaOrig="2540" w:dyaOrig="1180" w14:anchorId="664C8794">
          <v:shape id="_x0000_i1073" type="#_x0000_t75" style="width:127.45pt;height:59.1pt" o:ole="">
            <v:imagedata r:id="rId103" o:title=""/>
          </v:shape>
          <o:OLEObject Type="Embed" ProgID="Equation.DSMT4" ShapeID="_x0000_i1073" DrawAspect="Content" ObjectID="_1759468400" r:id="rId104"/>
        </w:object>
      </w:r>
      <w:r w:rsidR="00B15AB7">
        <w:rPr>
          <w:sz w:val="24"/>
          <w:szCs w:val="24"/>
        </w:rPr>
        <w:t xml:space="preserve">,  </w:t>
      </w:r>
      <w:r w:rsidR="00B15AB7" w:rsidRPr="00B15AB7">
        <w:rPr>
          <w:b/>
          <w:color w:val="000000"/>
          <w:position w:val="-68"/>
          <w:sz w:val="24"/>
          <w:szCs w:val="24"/>
        </w:rPr>
        <w:object w:dxaOrig="2980" w:dyaOrig="1560" w14:anchorId="20FA1B39">
          <v:shape id="_x0000_i1074" type="#_x0000_t75" style="width:149.2pt;height:78.15pt" o:ole="">
            <v:imagedata r:id="rId105" o:title=""/>
          </v:shape>
          <o:OLEObject Type="Embed" ProgID="Equation.DSMT4" ShapeID="_x0000_i1074" DrawAspect="Content" ObjectID="_1759468401" r:id="rId106"/>
        </w:object>
      </w:r>
    </w:p>
    <w:p w14:paraId="59B35A17" w14:textId="77777777" w:rsidR="00521403" w:rsidRPr="001A02CC" w:rsidRDefault="00521403" w:rsidP="00521403">
      <w:pPr>
        <w:pStyle w:val="BodyText2"/>
        <w:spacing w:line="240" w:lineRule="auto"/>
        <w:rPr>
          <w:sz w:val="24"/>
          <w:szCs w:val="24"/>
        </w:rPr>
      </w:pPr>
    </w:p>
    <w:p w14:paraId="5093FECB" w14:textId="77777777" w:rsidR="00521403" w:rsidRPr="001A02CC" w:rsidRDefault="00521403" w:rsidP="00521403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bCs/>
          <w:color w:val="000000"/>
          <w:sz w:val="24"/>
          <w:szCs w:val="24"/>
        </w:rPr>
        <w:t>VIRTUAL WORK EXPRESSIONS</w:t>
      </w:r>
    </w:p>
    <w:p w14:paraId="58A294CD" w14:textId="77777777" w:rsidR="00521403" w:rsidRPr="001A02CC" w:rsidRDefault="00521403" w:rsidP="00521403">
      <w:pPr>
        <w:rPr>
          <w:b/>
          <w:color w:val="000000"/>
        </w:rPr>
      </w:pPr>
    </w:p>
    <w:p w14:paraId="70335B41" w14:textId="77777777" w:rsidR="00521403" w:rsidRPr="001A02CC" w:rsidRDefault="00064E9D" w:rsidP="00521403">
      <w:pPr>
        <w:rPr>
          <w:color w:val="000000"/>
        </w:rPr>
      </w:pPr>
      <w:r>
        <w:rPr>
          <w:b/>
          <w:color w:val="000000"/>
        </w:rPr>
        <w:lastRenderedPageBreak/>
        <w:t>Force:</w:t>
      </w:r>
      <w:r w:rsidR="00521403" w:rsidRPr="001A02CC">
        <w:rPr>
          <w:color w:val="000000"/>
        </w:rPr>
        <w:t xml:space="preserve"> </w:t>
      </w:r>
      <w:r w:rsidR="00521403" w:rsidRPr="001A02CC">
        <w:rPr>
          <w:color w:val="000000"/>
          <w:position w:val="-50"/>
        </w:rPr>
        <w:object w:dxaOrig="4280" w:dyaOrig="1180" w14:anchorId="35F3271C">
          <v:shape id="_x0000_i1075" type="#_x0000_t75" style="width:214.25pt;height:59.1pt" o:ole="">
            <v:imagedata r:id="rId107" o:title=""/>
          </v:shape>
          <o:OLEObject Type="Embed" ProgID="Equation.DSMT4" ShapeID="_x0000_i1075" DrawAspect="Content" ObjectID="_1759468402" r:id="rId108"/>
        </w:object>
      </w:r>
      <w:r w:rsidR="00521403" w:rsidRPr="001A02CC">
        <w:t xml:space="preserve"> </w:t>
      </w:r>
    </w:p>
    <w:p w14:paraId="7D40C432" w14:textId="77777777" w:rsidR="00521403" w:rsidRPr="001A02CC" w:rsidRDefault="00521403" w:rsidP="00521403">
      <w:pPr>
        <w:rPr>
          <w:b/>
          <w:color w:val="000000"/>
        </w:rPr>
      </w:pPr>
    </w:p>
    <w:p w14:paraId="38B3AE79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  <w:r w:rsidRPr="001A02CC">
        <w:rPr>
          <w:b/>
          <w:color w:val="000000"/>
          <w:sz w:val="24"/>
          <w:szCs w:val="24"/>
        </w:rPr>
        <w:t>Bar</w:t>
      </w:r>
      <w:r w:rsidRPr="001A02CC">
        <w:rPr>
          <w:b/>
          <w:bCs/>
          <w:color w:val="000000"/>
          <w:sz w:val="24"/>
          <w:szCs w:val="24"/>
        </w:rPr>
        <w:t xml:space="preserve">:  </w:t>
      </w:r>
      <w:r w:rsidRPr="001A02CC">
        <w:rPr>
          <w:b/>
          <w:bCs/>
          <w:color w:val="000000"/>
          <w:position w:val="-32"/>
          <w:sz w:val="24"/>
          <w:szCs w:val="24"/>
        </w:rPr>
        <w:object w:dxaOrig="3900" w:dyaOrig="820" w14:anchorId="4C302900">
          <v:shape id="_x0000_i1076" type="#_x0000_t75" style="width:195pt;height:41pt" o:ole="">
            <v:imagedata r:id="rId109" o:title=""/>
          </v:shape>
          <o:OLEObject Type="Embed" ProgID="Equation.DSMT4" ShapeID="_x0000_i1076" DrawAspect="Content" ObjectID="_1759468403" r:id="rId110"/>
        </w:object>
      </w:r>
      <w:r w:rsidR="004354D3">
        <w:rPr>
          <w:sz w:val="24"/>
          <w:szCs w:val="24"/>
        </w:rPr>
        <w:t xml:space="preserve">, </w:t>
      </w:r>
      <w:r w:rsidRPr="001A02CC">
        <w:rPr>
          <w:position w:val="-32"/>
          <w:sz w:val="24"/>
          <w:szCs w:val="24"/>
        </w:rPr>
        <w:object w:dxaOrig="2620" w:dyaOrig="820" w14:anchorId="6EA1B7F1">
          <v:shape id="_x0000_i1077" type="#_x0000_t75" style="width:131.1pt;height:41pt" o:ole="">
            <v:imagedata r:id="rId111" o:title=""/>
          </v:shape>
          <o:OLEObject Type="Embed" ProgID="Equation.DSMT4" ShapeID="_x0000_i1077" DrawAspect="Content" ObjectID="_1759468404" r:id="rId112"/>
        </w:object>
      </w:r>
    </w:p>
    <w:p w14:paraId="6039189E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</w:p>
    <w:p w14:paraId="09725C3D" w14:textId="77777777" w:rsidR="00521403" w:rsidRPr="001A02CC" w:rsidRDefault="00064E9D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Torsion</w:t>
      </w:r>
      <w:r w:rsidR="00521403" w:rsidRPr="001A02CC">
        <w:rPr>
          <w:b/>
          <w:bCs/>
          <w:color w:val="000000"/>
          <w:sz w:val="24"/>
          <w:szCs w:val="24"/>
        </w:rPr>
        <w:t xml:space="preserve">: </w:t>
      </w:r>
      <w:r w:rsidR="00521403" w:rsidRPr="001A02CC">
        <w:rPr>
          <w:b/>
          <w:bCs/>
          <w:color w:val="000000"/>
          <w:position w:val="-32"/>
          <w:sz w:val="24"/>
          <w:szCs w:val="24"/>
        </w:rPr>
        <w:object w:dxaOrig="4020" w:dyaOrig="820" w14:anchorId="4D1A9BAD">
          <v:shape id="_x0000_i1078" type="#_x0000_t75" style="width:201pt;height:41pt" o:ole="">
            <v:imagedata r:id="rId113" o:title=""/>
          </v:shape>
          <o:OLEObject Type="Embed" ProgID="Equation.DSMT4" ShapeID="_x0000_i1078" DrawAspect="Content" ObjectID="_1759468405" r:id="rId114"/>
        </w:object>
      </w:r>
      <w:r w:rsidR="004354D3">
        <w:rPr>
          <w:sz w:val="24"/>
          <w:szCs w:val="24"/>
        </w:rPr>
        <w:t xml:space="preserve">, </w:t>
      </w:r>
      <w:r w:rsidR="00521403" w:rsidRPr="001A02CC">
        <w:rPr>
          <w:position w:val="-32"/>
          <w:sz w:val="24"/>
          <w:szCs w:val="24"/>
        </w:rPr>
        <w:object w:dxaOrig="2740" w:dyaOrig="820" w14:anchorId="10D310E5">
          <v:shape id="_x0000_i1079" type="#_x0000_t75" style="width:137.45pt;height:41pt" o:ole="">
            <v:imagedata r:id="rId115" o:title=""/>
          </v:shape>
          <o:OLEObject Type="Embed" ProgID="Equation.DSMT4" ShapeID="_x0000_i1079" DrawAspect="Content" ObjectID="_1759468406" r:id="rId116"/>
        </w:object>
      </w:r>
    </w:p>
    <w:p w14:paraId="034946C9" w14:textId="77777777" w:rsidR="00521403" w:rsidRPr="001A02CC" w:rsidRDefault="00521403" w:rsidP="00521403">
      <w:pPr>
        <w:pStyle w:val="BodyText2"/>
        <w:tabs>
          <w:tab w:val="clear" w:pos="567"/>
          <w:tab w:val="clear" w:pos="1701"/>
        </w:tabs>
        <w:spacing w:line="240" w:lineRule="auto"/>
        <w:rPr>
          <w:b/>
          <w:bCs/>
          <w:color w:val="000000"/>
          <w:sz w:val="24"/>
          <w:szCs w:val="24"/>
        </w:rPr>
      </w:pPr>
    </w:p>
    <w:p w14:paraId="2D2D5075" w14:textId="77777777" w:rsidR="00521403" w:rsidRDefault="00064E9D" w:rsidP="00521403">
      <w:pPr>
        <w:tabs>
          <w:tab w:val="left" w:pos="2268"/>
        </w:tabs>
      </w:pPr>
      <w:r w:rsidRPr="001A02CC">
        <w:rPr>
          <w:b/>
        </w:rPr>
        <w:t xml:space="preserve">Beam </w:t>
      </w:r>
      <w:r>
        <w:rPr>
          <w:b/>
        </w:rPr>
        <w:t xml:space="preserve">bending </w:t>
      </w:r>
      <w:r w:rsidRPr="001A02CC">
        <w:rPr>
          <w:b/>
        </w:rPr>
        <w:t>(</w:t>
      </w:r>
      <w:proofErr w:type="spellStart"/>
      <w:r w:rsidRPr="001A02CC">
        <w:rPr>
          <w:b/>
          <w:i/>
        </w:rPr>
        <w:t>xz</w:t>
      </w:r>
      <w:proofErr w:type="spellEnd"/>
      <w:r w:rsidRPr="00064E9D">
        <w:rPr>
          <w:b/>
        </w:rPr>
        <w:t>-plane</w:t>
      </w:r>
      <w:r w:rsidRPr="001A02CC">
        <w:rPr>
          <w:b/>
        </w:rPr>
        <w:t>):</w:t>
      </w:r>
      <w:r w:rsidRPr="001A02CC">
        <w:t xml:space="preserve">  </w:t>
      </w:r>
    </w:p>
    <w:p w14:paraId="3E745E44" w14:textId="77777777" w:rsidR="00064E9D" w:rsidRPr="001A02CC" w:rsidRDefault="00064E9D" w:rsidP="00521403">
      <w:pPr>
        <w:tabs>
          <w:tab w:val="left" w:pos="2268"/>
        </w:tabs>
        <w:rPr>
          <w:b/>
          <w:bCs/>
          <w:color w:val="000000"/>
        </w:rPr>
      </w:pPr>
    </w:p>
    <w:p w14:paraId="1151254E" w14:textId="77777777" w:rsidR="00521403" w:rsidRPr="001A02CC" w:rsidRDefault="00521403" w:rsidP="00521403">
      <w:pPr>
        <w:tabs>
          <w:tab w:val="left" w:pos="2268"/>
        </w:tabs>
      </w:pPr>
      <w:r w:rsidRPr="001A02CC">
        <w:rPr>
          <w:b/>
          <w:bCs/>
          <w:color w:val="000000"/>
          <w:position w:val="-74"/>
        </w:rPr>
        <w:object w:dxaOrig="5580" w:dyaOrig="1660" w14:anchorId="0C3BDAE4">
          <v:shape id="_x0000_i1080" type="#_x0000_t75" style="width:278.95pt;height:83.15pt" o:ole="">
            <v:imagedata r:id="rId117" o:title=""/>
          </v:shape>
          <o:OLEObject Type="Embed" ProgID="Equation.DSMT4" ShapeID="_x0000_i1080" DrawAspect="Content" ObjectID="_1759468407" r:id="rId118"/>
        </w:object>
      </w:r>
      <w:r w:rsidR="004354D3">
        <w:t xml:space="preserve">, </w:t>
      </w:r>
      <w:r w:rsidRPr="001A02CC">
        <w:rPr>
          <w:position w:val="-72"/>
        </w:rPr>
        <w:object w:dxaOrig="2840" w:dyaOrig="1640" w14:anchorId="6F490B0E">
          <v:shape id="_x0000_i1081" type="#_x0000_t75" style="width:142.05pt;height:82.4pt" o:ole="">
            <v:imagedata r:id="rId119" o:title=""/>
          </v:shape>
          <o:OLEObject Type="Embed" ProgID="Equation.DSMT4" ShapeID="_x0000_i1081" DrawAspect="Content" ObjectID="_1759468408" r:id="rId120"/>
        </w:object>
      </w:r>
    </w:p>
    <w:p w14:paraId="7110E990" w14:textId="77777777" w:rsidR="00521403" w:rsidRPr="001A02CC" w:rsidRDefault="00521403" w:rsidP="00521403">
      <w:pPr>
        <w:tabs>
          <w:tab w:val="left" w:pos="2268"/>
        </w:tabs>
        <w:rPr>
          <w:b/>
          <w:bCs/>
          <w:color w:val="000000"/>
        </w:rPr>
      </w:pPr>
    </w:p>
    <w:p w14:paraId="30DD3D6A" w14:textId="77777777" w:rsidR="00521403" w:rsidRPr="001A02CC" w:rsidRDefault="00064E9D" w:rsidP="00521403">
      <w:pPr>
        <w:tabs>
          <w:tab w:val="left" w:pos="2268"/>
        </w:tabs>
        <w:rPr>
          <w:bCs/>
          <w:color w:val="000000"/>
        </w:rPr>
      </w:pPr>
      <w:r w:rsidRPr="001A02CC">
        <w:rPr>
          <w:b/>
        </w:rPr>
        <w:t>Beam</w:t>
      </w:r>
      <w:r>
        <w:rPr>
          <w:b/>
        </w:rPr>
        <w:t xml:space="preserve"> bending</w:t>
      </w:r>
      <w:r w:rsidRPr="001A02CC">
        <w:rPr>
          <w:b/>
        </w:rPr>
        <w:t xml:space="preserve"> (</w:t>
      </w:r>
      <w:proofErr w:type="spellStart"/>
      <w:r w:rsidRPr="001A02CC">
        <w:rPr>
          <w:b/>
          <w:i/>
        </w:rPr>
        <w:t>xy</w:t>
      </w:r>
      <w:proofErr w:type="spellEnd"/>
      <w:r w:rsidRPr="00064E9D">
        <w:rPr>
          <w:b/>
        </w:rPr>
        <w:t>-plane</w:t>
      </w:r>
      <w:r w:rsidRPr="001A02CC">
        <w:rPr>
          <w:b/>
        </w:rPr>
        <w:t>):</w:t>
      </w:r>
      <w:r w:rsidRPr="001A02CC">
        <w:t xml:space="preserve">  </w:t>
      </w:r>
    </w:p>
    <w:p w14:paraId="3289C7FA" w14:textId="77777777" w:rsidR="00521403" w:rsidRPr="001A02CC" w:rsidRDefault="00521403" w:rsidP="00521403">
      <w:pPr>
        <w:tabs>
          <w:tab w:val="left" w:pos="2268"/>
        </w:tabs>
        <w:rPr>
          <w:b/>
          <w:bCs/>
          <w:color w:val="000000"/>
        </w:rPr>
      </w:pPr>
      <w:r w:rsidRPr="001A02CC">
        <w:rPr>
          <w:b/>
          <w:bCs/>
          <w:color w:val="000000"/>
        </w:rPr>
        <w:t xml:space="preserve"> </w:t>
      </w:r>
    </w:p>
    <w:p w14:paraId="6AC98BB3" w14:textId="77777777" w:rsidR="00521403" w:rsidRPr="001A02CC" w:rsidRDefault="00521403" w:rsidP="00521403">
      <w:pPr>
        <w:tabs>
          <w:tab w:val="left" w:pos="2268"/>
        </w:tabs>
        <w:rPr>
          <w:position w:val="-72"/>
        </w:rPr>
      </w:pPr>
      <w:r w:rsidRPr="001A02CC">
        <w:rPr>
          <w:b/>
          <w:bCs/>
          <w:color w:val="000000"/>
          <w:position w:val="-74"/>
        </w:rPr>
        <w:object w:dxaOrig="5560" w:dyaOrig="1660" w14:anchorId="603A1B0F">
          <v:shape id="_x0000_i1082" type="#_x0000_t75" style="width:278pt;height:83.15pt" o:ole="">
            <v:imagedata r:id="rId121" o:title=""/>
          </v:shape>
          <o:OLEObject Type="Embed" ProgID="Equation.DSMT4" ShapeID="_x0000_i1082" DrawAspect="Content" ObjectID="_1759468409" r:id="rId122"/>
        </w:object>
      </w:r>
      <w:r w:rsidR="004354D3">
        <w:t xml:space="preserve">, </w:t>
      </w:r>
      <w:r w:rsidRPr="001A02CC">
        <w:rPr>
          <w:position w:val="-72"/>
        </w:rPr>
        <w:object w:dxaOrig="2920" w:dyaOrig="1640" w14:anchorId="302CFBC5">
          <v:shape id="_x0000_i1083" type="#_x0000_t75" style="width:145.95pt;height:82.4pt" o:ole="">
            <v:imagedata r:id="rId123" o:title=""/>
          </v:shape>
          <o:OLEObject Type="Embed" ProgID="Equation.DSMT4" ShapeID="_x0000_i1083" DrawAspect="Content" ObjectID="_1759468410" r:id="rId124"/>
        </w:object>
      </w:r>
    </w:p>
    <w:p w14:paraId="51012F9D" w14:textId="77777777" w:rsidR="00521403" w:rsidRPr="001A02CC" w:rsidRDefault="00521403" w:rsidP="00521403">
      <w:pPr>
        <w:tabs>
          <w:tab w:val="left" w:pos="2268"/>
        </w:tabs>
      </w:pPr>
    </w:p>
    <w:p w14:paraId="358C6EEE" w14:textId="77777777" w:rsidR="00521403" w:rsidRPr="001A02CC" w:rsidRDefault="00521403" w:rsidP="00521403">
      <w:pPr>
        <w:jc w:val="both"/>
        <w:rPr>
          <w:b/>
        </w:rPr>
      </w:pPr>
      <w:r w:rsidRPr="001A02CC">
        <w:rPr>
          <w:b/>
        </w:rPr>
        <w:t>CONSTRAINTS</w:t>
      </w:r>
    </w:p>
    <w:p w14:paraId="67887295" w14:textId="77777777" w:rsidR="00521403" w:rsidRPr="001A02CC" w:rsidRDefault="00521403" w:rsidP="00521403">
      <w:pPr>
        <w:jc w:val="right"/>
        <w:rPr>
          <w:b/>
        </w:rPr>
      </w:pPr>
    </w:p>
    <w:p w14:paraId="78A09AF6" w14:textId="77777777" w:rsidR="00521403" w:rsidRPr="001A02CC" w:rsidRDefault="00521403" w:rsidP="00521403">
      <w:pPr>
        <w:jc w:val="both"/>
        <w:rPr>
          <w:color w:val="000000"/>
          <w:position w:val="-16"/>
        </w:rPr>
      </w:pPr>
      <w:r w:rsidRPr="001A02CC">
        <w:rPr>
          <w:b/>
        </w:rPr>
        <w:t>Frictionless contact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980" w:dyaOrig="360" w14:anchorId="48C38EEE">
          <v:shape id="_x0000_i1084" type="#_x0000_t75" style="width:49.1pt;height:18.1pt" o:ole="">
            <v:imagedata r:id="rId125" o:title=""/>
          </v:shape>
          <o:OLEObject Type="Embed" ProgID="Equation.DSMT4" ShapeID="_x0000_i1084" DrawAspect="Content" ObjectID="_1759468411" r:id="rId126"/>
        </w:object>
      </w:r>
    </w:p>
    <w:p w14:paraId="4465D198" w14:textId="77777777" w:rsidR="00521403" w:rsidRPr="001A02CC" w:rsidRDefault="00521403" w:rsidP="00521403">
      <w:pPr>
        <w:jc w:val="both"/>
        <w:rPr>
          <w:color w:val="000000"/>
          <w:position w:val="-16"/>
        </w:rPr>
      </w:pPr>
    </w:p>
    <w:p w14:paraId="1126825F" w14:textId="77777777" w:rsidR="00521403" w:rsidRPr="001A02CC" w:rsidRDefault="00521403" w:rsidP="00521403">
      <w:pPr>
        <w:jc w:val="both"/>
        <w:rPr>
          <w:color w:val="000000"/>
          <w:position w:val="-16"/>
        </w:rPr>
      </w:pPr>
      <w:r w:rsidRPr="001A02CC">
        <w:rPr>
          <w:b/>
        </w:rPr>
        <w:t>Joint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840" w:dyaOrig="360" w14:anchorId="114F1C8D">
          <v:shape id="_x0000_i1085" type="#_x0000_t75" style="width:41.95pt;height:18.1pt" o:ole="">
            <v:imagedata r:id="rId127" o:title=""/>
          </v:shape>
          <o:OLEObject Type="Embed" ProgID="Equation.DSMT4" ShapeID="_x0000_i1085" DrawAspect="Content" ObjectID="_1759468412" r:id="rId128"/>
        </w:object>
      </w:r>
    </w:p>
    <w:p w14:paraId="0D643B4D" w14:textId="77777777" w:rsidR="00521403" w:rsidRPr="001A02CC" w:rsidRDefault="00521403" w:rsidP="00521403">
      <w:pPr>
        <w:jc w:val="both"/>
        <w:rPr>
          <w:color w:val="000000"/>
          <w:position w:val="-16"/>
        </w:rPr>
      </w:pPr>
    </w:p>
    <w:p w14:paraId="5943A2B5" w14:textId="77777777" w:rsidR="00521403" w:rsidRPr="001A02CC" w:rsidRDefault="00521403" w:rsidP="00521403">
      <w:pPr>
        <w:jc w:val="both"/>
        <w:rPr>
          <w:color w:val="000000"/>
        </w:rPr>
      </w:pPr>
      <w:r w:rsidRPr="001A02CC">
        <w:rPr>
          <w:b/>
        </w:rPr>
        <w:t>Rigid body (link):</w:t>
      </w:r>
      <w:r w:rsidRPr="001A02CC">
        <w:t xml:space="preserve"> </w:t>
      </w:r>
      <w:r w:rsidRPr="001A02CC">
        <w:rPr>
          <w:color w:val="000000"/>
          <w:position w:val="-16"/>
        </w:rPr>
        <w:t xml:space="preserve"> </w:t>
      </w:r>
      <w:r w:rsidRPr="001A02CC">
        <w:rPr>
          <w:color w:val="000000"/>
          <w:position w:val="-12"/>
        </w:rPr>
        <w:object w:dxaOrig="1980" w:dyaOrig="400" w14:anchorId="230709C4">
          <v:shape id="_x0000_i1086" type="#_x0000_t75" style="width:99.15pt;height:19.65pt" o:ole="">
            <v:imagedata r:id="rId129" o:title=""/>
          </v:shape>
          <o:OLEObject Type="Embed" ProgID="Equation.DSMT4" ShapeID="_x0000_i1086" DrawAspect="Content" ObjectID="_1759468413" r:id="rId130"/>
        </w:object>
      </w:r>
      <w:r w:rsidRPr="001A02CC">
        <w:rPr>
          <w:color w:val="000000"/>
        </w:rPr>
        <w:t xml:space="preserve"> </w:t>
      </w:r>
      <w:r w:rsidR="004354D3">
        <w:t>,</w:t>
      </w:r>
      <w:r w:rsidRPr="001A02CC">
        <w:rPr>
          <w:color w:val="000000"/>
        </w:rPr>
        <w:t xml:space="preserve"> </w:t>
      </w:r>
      <w:r w:rsidRPr="001A02CC">
        <w:rPr>
          <w:color w:val="000000"/>
          <w:position w:val="-12"/>
        </w:rPr>
        <w:object w:dxaOrig="840" w:dyaOrig="400" w14:anchorId="600E750D">
          <v:shape id="_x0000_i1087" type="#_x0000_t75" style="width:41.95pt;height:19.65pt" o:ole="">
            <v:imagedata r:id="rId131" o:title=""/>
          </v:shape>
          <o:OLEObject Type="Embed" ProgID="Equation.DSMT4" ShapeID="_x0000_i1087" DrawAspect="Content" ObjectID="_1759468414" r:id="rId132"/>
        </w:object>
      </w:r>
      <w:r w:rsidRPr="001A02CC">
        <w:rPr>
          <w:color w:val="000000"/>
        </w:rPr>
        <w:t>.</w:t>
      </w:r>
    </w:p>
    <w:p w14:paraId="12C5DA44" w14:textId="77777777" w:rsidR="00521403" w:rsidRPr="001A02CC" w:rsidRDefault="00521403" w:rsidP="00521403">
      <w:pPr>
        <w:rPr>
          <w:color w:val="0000FF"/>
        </w:rPr>
      </w:pPr>
      <w:r w:rsidRPr="001A02CC">
        <w:rPr>
          <w:color w:val="0000FF"/>
        </w:rPr>
        <w:t xml:space="preserve"> </w:t>
      </w:r>
    </w:p>
    <w:p w14:paraId="4B531461" w14:textId="77777777" w:rsidR="00521403" w:rsidRPr="001A02CC" w:rsidRDefault="00521403" w:rsidP="00521403">
      <w:pPr>
        <w:jc w:val="both"/>
        <w:rPr>
          <w:b/>
        </w:rPr>
      </w:pPr>
    </w:p>
    <w:p w14:paraId="4D41B77C" w14:textId="77777777" w:rsidR="00521403" w:rsidRPr="001A02CC" w:rsidRDefault="00521403" w:rsidP="00521403">
      <w:pPr>
        <w:jc w:val="both"/>
      </w:pPr>
    </w:p>
    <w:p w14:paraId="6D28FF9D" w14:textId="77777777" w:rsidR="00D55F8F" w:rsidRPr="00521403" w:rsidRDefault="00D55F8F" w:rsidP="00521403"/>
    <w:sectPr w:rsidR="00D55F8F" w:rsidRPr="00521403" w:rsidSect="00D1488B"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78D07D" w14:textId="77777777" w:rsidR="00947309" w:rsidRDefault="00947309" w:rsidP="000E76B7">
      <w:r>
        <w:separator/>
      </w:r>
    </w:p>
  </w:endnote>
  <w:endnote w:type="continuationSeparator" w:id="0">
    <w:p w14:paraId="21A27CC5" w14:textId="77777777" w:rsidR="00947309" w:rsidRDefault="00947309" w:rsidP="000E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F4D06A" w14:textId="77777777" w:rsidR="00947309" w:rsidRDefault="00947309" w:rsidP="000E76B7">
      <w:r>
        <w:separator/>
      </w:r>
    </w:p>
  </w:footnote>
  <w:footnote w:type="continuationSeparator" w:id="0">
    <w:p w14:paraId="34143A2D" w14:textId="77777777" w:rsidR="00947309" w:rsidRDefault="00947309" w:rsidP="000E76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EA7CB8"/>
    <w:multiLevelType w:val="hybridMultilevel"/>
    <w:tmpl w:val="2CB43AE6"/>
    <w:lvl w:ilvl="0" w:tplc="D5B07990">
      <w:numFmt w:val="bullet"/>
      <w:lvlText w:val="﷒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EB71131"/>
    <w:multiLevelType w:val="hybridMultilevel"/>
    <w:tmpl w:val="29C4D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210727331">
    <w:abstractNumId w:val="1"/>
  </w:num>
  <w:num w:numId="2" w16cid:durableId="3313024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A1NjYyMzYxNjUwMrRU0lEKTi0uzszPAykwqgUAO3f+dCwAAAA="/>
  </w:docVars>
  <w:rsids>
    <w:rsidRoot w:val="006511BB"/>
    <w:rsid w:val="000001DF"/>
    <w:rsid w:val="00002505"/>
    <w:rsid w:val="00021080"/>
    <w:rsid w:val="0002520C"/>
    <w:rsid w:val="00025B62"/>
    <w:rsid w:val="0002675E"/>
    <w:rsid w:val="000278C4"/>
    <w:rsid w:val="00032545"/>
    <w:rsid w:val="00035349"/>
    <w:rsid w:val="00041A0D"/>
    <w:rsid w:val="00041E19"/>
    <w:rsid w:val="000426A2"/>
    <w:rsid w:val="00042B0F"/>
    <w:rsid w:val="00045F37"/>
    <w:rsid w:val="000472B1"/>
    <w:rsid w:val="00047636"/>
    <w:rsid w:val="00055489"/>
    <w:rsid w:val="00064E9D"/>
    <w:rsid w:val="00067E9C"/>
    <w:rsid w:val="000725F4"/>
    <w:rsid w:val="000726E9"/>
    <w:rsid w:val="00073710"/>
    <w:rsid w:val="000834F3"/>
    <w:rsid w:val="00093655"/>
    <w:rsid w:val="00097932"/>
    <w:rsid w:val="00097BA1"/>
    <w:rsid w:val="000B273F"/>
    <w:rsid w:val="000B3403"/>
    <w:rsid w:val="000B372D"/>
    <w:rsid w:val="000B39F0"/>
    <w:rsid w:val="000C468A"/>
    <w:rsid w:val="000E6EA2"/>
    <w:rsid w:val="000E76B7"/>
    <w:rsid w:val="000F08A9"/>
    <w:rsid w:val="000F1A9C"/>
    <w:rsid w:val="000F1DA4"/>
    <w:rsid w:val="000F51E7"/>
    <w:rsid w:val="00100BA9"/>
    <w:rsid w:val="00116375"/>
    <w:rsid w:val="0012311C"/>
    <w:rsid w:val="001244C4"/>
    <w:rsid w:val="00131AF6"/>
    <w:rsid w:val="00134ACA"/>
    <w:rsid w:val="0013505B"/>
    <w:rsid w:val="00154827"/>
    <w:rsid w:val="0016418E"/>
    <w:rsid w:val="00176002"/>
    <w:rsid w:val="001833D7"/>
    <w:rsid w:val="00187531"/>
    <w:rsid w:val="0018772F"/>
    <w:rsid w:val="00187AB8"/>
    <w:rsid w:val="00193471"/>
    <w:rsid w:val="001A3482"/>
    <w:rsid w:val="001B2E66"/>
    <w:rsid w:val="001C3F57"/>
    <w:rsid w:val="001C678C"/>
    <w:rsid w:val="001E2AD6"/>
    <w:rsid w:val="001F1F6B"/>
    <w:rsid w:val="001F2E4A"/>
    <w:rsid w:val="001F6145"/>
    <w:rsid w:val="00201B39"/>
    <w:rsid w:val="0020578F"/>
    <w:rsid w:val="00205A7A"/>
    <w:rsid w:val="00217582"/>
    <w:rsid w:val="00223878"/>
    <w:rsid w:val="00224508"/>
    <w:rsid w:val="00227B24"/>
    <w:rsid w:val="00233969"/>
    <w:rsid w:val="00234DEA"/>
    <w:rsid w:val="00236DB7"/>
    <w:rsid w:val="002617F0"/>
    <w:rsid w:val="00266BB6"/>
    <w:rsid w:val="00270BB7"/>
    <w:rsid w:val="00272926"/>
    <w:rsid w:val="00272F7D"/>
    <w:rsid w:val="00274F26"/>
    <w:rsid w:val="00276A82"/>
    <w:rsid w:val="00282D4F"/>
    <w:rsid w:val="002A30C9"/>
    <w:rsid w:val="002B4EF1"/>
    <w:rsid w:val="002C2038"/>
    <w:rsid w:val="002E1666"/>
    <w:rsid w:val="002E5431"/>
    <w:rsid w:val="002E5662"/>
    <w:rsid w:val="002F408A"/>
    <w:rsid w:val="0030353D"/>
    <w:rsid w:val="0030544A"/>
    <w:rsid w:val="00341031"/>
    <w:rsid w:val="003433C4"/>
    <w:rsid w:val="00345D68"/>
    <w:rsid w:val="0034730F"/>
    <w:rsid w:val="00350CC2"/>
    <w:rsid w:val="00351BE6"/>
    <w:rsid w:val="00355512"/>
    <w:rsid w:val="003655EB"/>
    <w:rsid w:val="00370969"/>
    <w:rsid w:val="00381AF5"/>
    <w:rsid w:val="0038272A"/>
    <w:rsid w:val="003871E3"/>
    <w:rsid w:val="003D39A0"/>
    <w:rsid w:val="003D570B"/>
    <w:rsid w:val="003D68A7"/>
    <w:rsid w:val="003E3F91"/>
    <w:rsid w:val="003E6538"/>
    <w:rsid w:val="003F59C2"/>
    <w:rsid w:val="00400423"/>
    <w:rsid w:val="00400522"/>
    <w:rsid w:val="00400662"/>
    <w:rsid w:val="00406485"/>
    <w:rsid w:val="00420CED"/>
    <w:rsid w:val="00426F53"/>
    <w:rsid w:val="00427792"/>
    <w:rsid w:val="00430F28"/>
    <w:rsid w:val="004313A1"/>
    <w:rsid w:val="004354D3"/>
    <w:rsid w:val="004430C1"/>
    <w:rsid w:val="00460EDC"/>
    <w:rsid w:val="0046331F"/>
    <w:rsid w:val="00465F01"/>
    <w:rsid w:val="004723EF"/>
    <w:rsid w:val="004746B0"/>
    <w:rsid w:val="0048424C"/>
    <w:rsid w:val="00486461"/>
    <w:rsid w:val="00492D44"/>
    <w:rsid w:val="004A5A6F"/>
    <w:rsid w:val="004A6F8A"/>
    <w:rsid w:val="004A7A23"/>
    <w:rsid w:val="004B76F9"/>
    <w:rsid w:val="004C6E3D"/>
    <w:rsid w:val="004C78B1"/>
    <w:rsid w:val="004E10D6"/>
    <w:rsid w:val="004E26A3"/>
    <w:rsid w:val="004E66A1"/>
    <w:rsid w:val="004F3DAA"/>
    <w:rsid w:val="00502A7D"/>
    <w:rsid w:val="00512B15"/>
    <w:rsid w:val="00515D41"/>
    <w:rsid w:val="00516E3C"/>
    <w:rsid w:val="00521403"/>
    <w:rsid w:val="00523CB6"/>
    <w:rsid w:val="00524791"/>
    <w:rsid w:val="00533E0A"/>
    <w:rsid w:val="00537A04"/>
    <w:rsid w:val="00545909"/>
    <w:rsid w:val="00552352"/>
    <w:rsid w:val="00553E72"/>
    <w:rsid w:val="005559A1"/>
    <w:rsid w:val="005568F2"/>
    <w:rsid w:val="0056301C"/>
    <w:rsid w:val="00571525"/>
    <w:rsid w:val="0057175F"/>
    <w:rsid w:val="0058368E"/>
    <w:rsid w:val="00585E6B"/>
    <w:rsid w:val="00587A14"/>
    <w:rsid w:val="00590F12"/>
    <w:rsid w:val="00594EA9"/>
    <w:rsid w:val="005960A7"/>
    <w:rsid w:val="005A22EB"/>
    <w:rsid w:val="005A5428"/>
    <w:rsid w:val="005A6772"/>
    <w:rsid w:val="005B230F"/>
    <w:rsid w:val="005B5E8F"/>
    <w:rsid w:val="005C3F27"/>
    <w:rsid w:val="005C3FC3"/>
    <w:rsid w:val="005D45C0"/>
    <w:rsid w:val="005D602D"/>
    <w:rsid w:val="005F104C"/>
    <w:rsid w:val="005F74F3"/>
    <w:rsid w:val="00600B27"/>
    <w:rsid w:val="006016DC"/>
    <w:rsid w:val="00603FBD"/>
    <w:rsid w:val="00605BEA"/>
    <w:rsid w:val="00606966"/>
    <w:rsid w:val="0062003D"/>
    <w:rsid w:val="0062048D"/>
    <w:rsid w:val="00623462"/>
    <w:rsid w:val="00630FE0"/>
    <w:rsid w:val="00631DB2"/>
    <w:rsid w:val="00634915"/>
    <w:rsid w:val="00644057"/>
    <w:rsid w:val="00647CF7"/>
    <w:rsid w:val="006511BB"/>
    <w:rsid w:val="00652CE0"/>
    <w:rsid w:val="006531BD"/>
    <w:rsid w:val="00660673"/>
    <w:rsid w:val="006609E9"/>
    <w:rsid w:val="00663519"/>
    <w:rsid w:val="0067041A"/>
    <w:rsid w:val="006751B6"/>
    <w:rsid w:val="00687A49"/>
    <w:rsid w:val="006926BE"/>
    <w:rsid w:val="00695C2B"/>
    <w:rsid w:val="006A1CA2"/>
    <w:rsid w:val="006A5D53"/>
    <w:rsid w:val="006A6182"/>
    <w:rsid w:val="006B1ADC"/>
    <w:rsid w:val="006C16E2"/>
    <w:rsid w:val="006D6DF6"/>
    <w:rsid w:val="007025A4"/>
    <w:rsid w:val="00707B4B"/>
    <w:rsid w:val="00713682"/>
    <w:rsid w:val="00714D9B"/>
    <w:rsid w:val="007260AC"/>
    <w:rsid w:val="00734C52"/>
    <w:rsid w:val="00737632"/>
    <w:rsid w:val="00743F14"/>
    <w:rsid w:val="007601D7"/>
    <w:rsid w:val="00762676"/>
    <w:rsid w:val="00770C06"/>
    <w:rsid w:val="007714A0"/>
    <w:rsid w:val="00771A51"/>
    <w:rsid w:val="00781080"/>
    <w:rsid w:val="007866AE"/>
    <w:rsid w:val="00796DBD"/>
    <w:rsid w:val="007B3C9E"/>
    <w:rsid w:val="007C05C0"/>
    <w:rsid w:val="007C6EF2"/>
    <w:rsid w:val="007C78F2"/>
    <w:rsid w:val="007D4F20"/>
    <w:rsid w:val="007D78F7"/>
    <w:rsid w:val="007E0CEC"/>
    <w:rsid w:val="007E2E48"/>
    <w:rsid w:val="007E5174"/>
    <w:rsid w:val="007E5B94"/>
    <w:rsid w:val="00800111"/>
    <w:rsid w:val="00810742"/>
    <w:rsid w:val="00820CC4"/>
    <w:rsid w:val="0082558C"/>
    <w:rsid w:val="00837836"/>
    <w:rsid w:val="00840297"/>
    <w:rsid w:val="0084285B"/>
    <w:rsid w:val="00846AAF"/>
    <w:rsid w:val="00847F91"/>
    <w:rsid w:val="00853E43"/>
    <w:rsid w:val="00855611"/>
    <w:rsid w:val="008602DC"/>
    <w:rsid w:val="00861BB4"/>
    <w:rsid w:val="00870B67"/>
    <w:rsid w:val="00871D42"/>
    <w:rsid w:val="00886C50"/>
    <w:rsid w:val="00887B3D"/>
    <w:rsid w:val="0089212C"/>
    <w:rsid w:val="008937BE"/>
    <w:rsid w:val="00893E37"/>
    <w:rsid w:val="00896174"/>
    <w:rsid w:val="00896D1F"/>
    <w:rsid w:val="008A0B38"/>
    <w:rsid w:val="008B22C7"/>
    <w:rsid w:val="008D0C9E"/>
    <w:rsid w:val="0090448A"/>
    <w:rsid w:val="00912C03"/>
    <w:rsid w:val="00913D65"/>
    <w:rsid w:val="00920190"/>
    <w:rsid w:val="0092401F"/>
    <w:rsid w:val="009260BA"/>
    <w:rsid w:val="009315CA"/>
    <w:rsid w:val="00947309"/>
    <w:rsid w:val="009544A6"/>
    <w:rsid w:val="00977824"/>
    <w:rsid w:val="009807F6"/>
    <w:rsid w:val="00980BE8"/>
    <w:rsid w:val="0098633A"/>
    <w:rsid w:val="00993373"/>
    <w:rsid w:val="009944E0"/>
    <w:rsid w:val="00996769"/>
    <w:rsid w:val="009A1874"/>
    <w:rsid w:val="009A59E1"/>
    <w:rsid w:val="009B1E08"/>
    <w:rsid w:val="009B1EF4"/>
    <w:rsid w:val="009C039F"/>
    <w:rsid w:val="009C200E"/>
    <w:rsid w:val="009C775F"/>
    <w:rsid w:val="009E1AB1"/>
    <w:rsid w:val="009E1EE4"/>
    <w:rsid w:val="009E588D"/>
    <w:rsid w:val="009E5DC9"/>
    <w:rsid w:val="009F1CFB"/>
    <w:rsid w:val="009F2AF6"/>
    <w:rsid w:val="009F4CE3"/>
    <w:rsid w:val="00A01CFD"/>
    <w:rsid w:val="00A05FBE"/>
    <w:rsid w:val="00A1640F"/>
    <w:rsid w:val="00A20BE3"/>
    <w:rsid w:val="00A40DEB"/>
    <w:rsid w:val="00A4314B"/>
    <w:rsid w:val="00A4348F"/>
    <w:rsid w:val="00A46AF1"/>
    <w:rsid w:val="00A50728"/>
    <w:rsid w:val="00A51FD1"/>
    <w:rsid w:val="00A57A35"/>
    <w:rsid w:val="00A601A3"/>
    <w:rsid w:val="00A60B20"/>
    <w:rsid w:val="00A61636"/>
    <w:rsid w:val="00A658D1"/>
    <w:rsid w:val="00A67618"/>
    <w:rsid w:val="00A77779"/>
    <w:rsid w:val="00A848DC"/>
    <w:rsid w:val="00A90FBD"/>
    <w:rsid w:val="00AA65EB"/>
    <w:rsid w:val="00AB266A"/>
    <w:rsid w:val="00AB2DFE"/>
    <w:rsid w:val="00AD0E21"/>
    <w:rsid w:val="00AD66F5"/>
    <w:rsid w:val="00AE71C9"/>
    <w:rsid w:val="00AF2610"/>
    <w:rsid w:val="00AF2AA3"/>
    <w:rsid w:val="00AF6519"/>
    <w:rsid w:val="00B128F8"/>
    <w:rsid w:val="00B15AB7"/>
    <w:rsid w:val="00B215F2"/>
    <w:rsid w:val="00B24A1E"/>
    <w:rsid w:val="00B26E7D"/>
    <w:rsid w:val="00B31050"/>
    <w:rsid w:val="00B31B73"/>
    <w:rsid w:val="00B32709"/>
    <w:rsid w:val="00B42F74"/>
    <w:rsid w:val="00B53012"/>
    <w:rsid w:val="00B5501A"/>
    <w:rsid w:val="00B64F39"/>
    <w:rsid w:val="00B651A1"/>
    <w:rsid w:val="00B67174"/>
    <w:rsid w:val="00B71DFC"/>
    <w:rsid w:val="00B76DBE"/>
    <w:rsid w:val="00B85A3E"/>
    <w:rsid w:val="00BA5060"/>
    <w:rsid w:val="00BA6E0F"/>
    <w:rsid w:val="00BB0D13"/>
    <w:rsid w:val="00BC0CA2"/>
    <w:rsid w:val="00BC3D79"/>
    <w:rsid w:val="00BC69B3"/>
    <w:rsid w:val="00BD2EE2"/>
    <w:rsid w:val="00BD4833"/>
    <w:rsid w:val="00BD4914"/>
    <w:rsid w:val="00BE20EA"/>
    <w:rsid w:val="00BE2308"/>
    <w:rsid w:val="00BE459C"/>
    <w:rsid w:val="00BF1E7E"/>
    <w:rsid w:val="00BF3457"/>
    <w:rsid w:val="00BF60A8"/>
    <w:rsid w:val="00C11B65"/>
    <w:rsid w:val="00C11F4D"/>
    <w:rsid w:val="00C12850"/>
    <w:rsid w:val="00C16405"/>
    <w:rsid w:val="00C23325"/>
    <w:rsid w:val="00C24674"/>
    <w:rsid w:val="00C320B6"/>
    <w:rsid w:val="00C3228C"/>
    <w:rsid w:val="00C400DD"/>
    <w:rsid w:val="00C40A23"/>
    <w:rsid w:val="00C41773"/>
    <w:rsid w:val="00C45B58"/>
    <w:rsid w:val="00C473F7"/>
    <w:rsid w:val="00C61CC8"/>
    <w:rsid w:val="00C762FC"/>
    <w:rsid w:val="00C775A1"/>
    <w:rsid w:val="00C77AB4"/>
    <w:rsid w:val="00C8206E"/>
    <w:rsid w:val="00C8511E"/>
    <w:rsid w:val="00C85656"/>
    <w:rsid w:val="00C86A46"/>
    <w:rsid w:val="00CA2A3C"/>
    <w:rsid w:val="00CA2D7F"/>
    <w:rsid w:val="00CA716F"/>
    <w:rsid w:val="00CC2760"/>
    <w:rsid w:val="00CC460A"/>
    <w:rsid w:val="00CD421D"/>
    <w:rsid w:val="00CD53A0"/>
    <w:rsid w:val="00CF0509"/>
    <w:rsid w:val="00CF22DC"/>
    <w:rsid w:val="00CF3CBE"/>
    <w:rsid w:val="00CF5379"/>
    <w:rsid w:val="00CF5AA2"/>
    <w:rsid w:val="00CF6741"/>
    <w:rsid w:val="00D02585"/>
    <w:rsid w:val="00D03427"/>
    <w:rsid w:val="00D039E2"/>
    <w:rsid w:val="00D03D93"/>
    <w:rsid w:val="00D1216C"/>
    <w:rsid w:val="00D1488B"/>
    <w:rsid w:val="00D25879"/>
    <w:rsid w:val="00D510FA"/>
    <w:rsid w:val="00D55415"/>
    <w:rsid w:val="00D55F8F"/>
    <w:rsid w:val="00D57B9E"/>
    <w:rsid w:val="00D64DAA"/>
    <w:rsid w:val="00D65054"/>
    <w:rsid w:val="00D737AB"/>
    <w:rsid w:val="00D74DC2"/>
    <w:rsid w:val="00D83482"/>
    <w:rsid w:val="00D92939"/>
    <w:rsid w:val="00D92AB3"/>
    <w:rsid w:val="00D95433"/>
    <w:rsid w:val="00D97276"/>
    <w:rsid w:val="00DA3570"/>
    <w:rsid w:val="00DB00CA"/>
    <w:rsid w:val="00DB4225"/>
    <w:rsid w:val="00DB644E"/>
    <w:rsid w:val="00DC6170"/>
    <w:rsid w:val="00DE3472"/>
    <w:rsid w:val="00DF1316"/>
    <w:rsid w:val="00DF2A35"/>
    <w:rsid w:val="00DF3FE8"/>
    <w:rsid w:val="00DF55D7"/>
    <w:rsid w:val="00DF7CD9"/>
    <w:rsid w:val="00E079BB"/>
    <w:rsid w:val="00E1035C"/>
    <w:rsid w:val="00E1142A"/>
    <w:rsid w:val="00E1174D"/>
    <w:rsid w:val="00E145D8"/>
    <w:rsid w:val="00E17C52"/>
    <w:rsid w:val="00E207A7"/>
    <w:rsid w:val="00E2420D"/>
    <w:rsid w:val="00E36B03"/>
    <w:rsid w:val="00E36BB8"/>
    <w:rsid w:val="00E40244"/>
    <w:rsid w:val="00E46C05"/>
    <w:rsid w:val="00E47D1C"/>
    <w:rsid w:val="00E664C7"/>
    <w:rsid w:val="00E82805"/>
    <w:rsid w:val="00E835CD"/>
    <w:rsid w:val="00EA223C"/>
    <w:rsid w:val="00EA34A9"/>
    <w:rsid w:val="00EA6BCF"/>
    <w:rsid w:val="00EB30BB"/>
    <w:rsid w:val="00EB575A"/>
    <w:rsid w:val="00EC2910"/>
    <w:rsid w:val="00ED4602"/>
    <w:rsid w:val="00ED6104"/>
    <w:rsid w:val="00EE0C4A"/>
    <w:rsid w:val="00EE4746"/>
    <w:rsid w:val="00EF1E94"/>
    <w:rsid w:val="00EF21CC"/>
    <w:rsid w:val="00F01DEE"/>
    <w:rsid w:val="00F2008A"/>
    <w:rsid w:val="00F35E40"/>
    <w:rsid w:val="00F372E8"/>
    <w:rsid w:val="00F3750E"/>
    <w:rsid w:val="00F40F5D"/>
    <w:rsid w:val="00F52B3C"/>
    <w:rsid w:val="00F53088"/>
    <w:rsid w:val="00F55296"/>
    <w:rsid w:val="00F6088A"/>
    <w:rsid w:val="00F825CF"/>
    <w:rsid w:val="00F92C26"/>
    <w:rsid w:val="00F93688"/>
    <w:rsid w:val="00FA0DB5"/>
    <w:rsid w:val="00FB6C0E"/>
    <w:rsid w:val="00FB70EA"/>
    <w:rsid w:val="00FC1EA1"/>
    <w:rsid w:val="00FC2089"/>
    <w:rsid w:val="00FC5B9C"/>
    <w:rsid w:val="00FD5A5F"/>
    <w:rsid w:val="00FE63D0"/>
    <w:rsid w:val="00FF34B2"/>
    <w:rsid w:val="00FF6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05F6F68F"/>
  <w15:docId w15:val="{26CD07DF-66D0-458C-8E6F-36C1A79EF4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F59C2"/>
    <w:rPr>
      <w:sz w:val="24"/>
      <w:szCs w:val="24"/>
      <w:lang w:val="en-US" w:eastAsia="en-US"/>
    </w:rPr>
  </w:style>
  <w:style w:type="paragraph" w:styleId="Heading5">
    <w:name w:val="heading 5"/>
    <w:basedOn w:val="Normal"/>
    <w:next w:val="Normal"/>
    <w:link w:val="Heading5Char"/>
    <w:qFormat/>
    <w:rsid w:val="00837836"/>
    <w:pPr>
      <w:keepNext/>
      <w:tabs>
        <w:tab w:val="left" w:pos="567"/>
        <w:tab w:val="left" w:pos="1701"/>
        <w:tab w:val="left" w:pos="2268"/>
      </w:tabs>
      <w:spacing w:line="360" w:lineRule="auto"/>
      <w:outlineLvl w:val="4"/>
    </w:pPr>
    <w:rPr>
      <w:b/>
      <w:sz w:val="28"/>
      <w:szCs w:val="20"/>
      <w:lang w:eastAsia="fi-F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aliases w:val=" Char"/>
    <w:basedOn w:val="Normal"/>
    <w:link w:val="BodyText2Char"/>
    <w:rsid w:val="0067041A"/>
    <w:pPr>
      <w:tabs>
        <w:tab w:val="left" w:pos="567"/>
        <w:tab w:val="left" w:pos="1701"/>
        <w:tab w:val="left" w:pos="2268"/>
      </w:tabs>
      <w:spacing w:line="360" w:lineRule="auto"/>
    </w:pPr>
    <w:rPr>
      <w:sz w:val="28"/>
      <w:szCs w:val="20"/>
      <w:lang w:eastAsia="fi-FI"/>
    </w:rPr>
  </w:style>
  <w:style w:type="character" w:styleId="FollowedHyperlink">
    <w:name w:val="FollowedHyperlink"/>
    <w:rsid w:val="00035349"/>
    <w:rPr>
      <w:color w:val="800080"/>
      <w:u w:val="single"/>
    </w:rPr>
  </w:style>
  <w:style w:type="paragraph" w:styleId="Footer">
    <w:name w:val="footer"/>
    <w:basedOn w:val="Normal"/>
    <w:link w:val="FooterChar"/>
    <w:rsid w:val="0062003D"/>
    <w:pPr>
      <w:tabs>
        <w:tab w:val="center" w:pos="4320"/>
        <w:tab w:val="right" w:pos="8640"/>
      </w:tabs>
    </w:pPr>
    <w:rPr>
      <w:sz w:val="20"/>
      <w:szCs w:val="20"/>
      <w:lang w:eastAsia="fi-FI"/>
    </w:rPr>
  </w:style>
  <w:style w:type="character" w:customStyle="1" w:styleId="Heading5Char">
    <w:name w:val="Heading 5 Char"/>
    <w:link w:val="Heading5"/>
    <w:rsid w:val="00837836"/>
    <w:rPr>
      <w:b/>
      <w:sz w:val="28"/>
      <w:lang w:val="en-US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E1035C"/>
    <w:pPr>
      <w:spacing w:line="240" w:lineRule="atLeast"/>
      <w:ind w:left="425" w:hanging="425"/>
      <w:jc w:val="both"/>
    </w:pPr>
    <w:rPr>
      <w:rFonts w:ascii="New York" w:hAnsi="New York"/>
      <w:snapToGrid w:val="0"/>
      <w:szCs w:val="20"/>
      <w:lang w:val="en-GB"/>
    </w:rPr>
  </w:style>
  <w:style w:type="character" w:customStyle="1" w:styleId="FooterChar">
    <w:name w:val="Footer Char"/>
    <w:link w:val="Footer"/>
    <w:rsid w:val="00EF21CC"/>
    <w:rPr>
      <w:lang w:val="en-US"/>
    </w:rPr>
  </w:style>
  <w:style w:type="paragraph" w:styleId="CommentText">
    <w:name w:val="annotation text"/>
    <w:basedOn w:val="Normal"/>
    <w:link w:val="CommentTextChar"/>
    <w:rsid w:val="007E2E48"/>
    <w:rPr>
      <w:rFonts w:ascii="Times" w:hAnsi="Times"/>
      <w:sz w:val="20"/>
      <w:szCs w:val="20"/>
      <w:lang w:val="en-GB" w:eastAsia="fi-FI"/>
    </w:rPr>
  </w:style>
  <w:style w:type="character" w:customStyle="1" w:styleId="CommentTextChar">
    <w:name w:val="Comment Text Char"/>
    <w:link w:val="CommentText"/>
    <w:rsid w:val="007E2E48"/>
    <w:rPr>
      <w:rFonts w:ascii="Times" w:hAnsi="Times"/>
      <w:lang w:val="en-GB"/>
    </w:rPr>
  </w:style>
  <w:style w:type="character" w:customStyle="1" w:styleId="BodyText2Char">
    <w:name w:val="Body Text 2 Char"/>
    <w:aliases w:val=" Char Char"/>
    <w:link w:val="BodyText2"/>
    <w:rsid w:val="00996769"/>
    <w:rPr>
      <w:sz w:val="28"/>
      <w:lang w:val="en-US"/>
    </w:rPr>
  </w:style>
  <w:style w:type="paragraph" w:styleId="ListParagraph">
    <w:name w:val="List Paragraph"/>
    <w:basedOn w:val="Normal"/>
    <w:uiPriority w:val="34"/>
    <w:qFormat/>
    <w:rsid w:val="00FF6658"/>
    <w:pPr>
      <w:ind w:left="720"/>
      <w:contextualSpacing/>
    </w:pPr>
  </w:style>
  <w:style w:type="paragraph" w:styleId="Header">
    <w:name w:val="header"/>
    <w:basedOn w:val="Normal"/>
    <w:link w:val="HeaderChar"/>
    <w:rsid w:val="000E76B7"/>
    <w:pPr>
      <w:tabs>
        <w:tab w:val="center" w:pos="4819"/>
        <w:tab w:val="right" w:pos="9638"/>
      </w:tabs>
    </w:pPr>
  </w:style>
  <w:style w:type="character" w:customStyle="1" w:styleId="HeaderChar">
    <w:name w:val="Header Char"/>
    <w:link w:val="Header"/>
    <w:rsid w:val="000E76B7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semiHidden/>
    <w:unhideWhenUsed/>
    <w:rsid w:val="004354D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semiHidden/>
    <w:rsid w:val="004354D3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387</Words>
  <Characters>2121</Characters>
  <Application>Microsoft Office Word</Application>
  <DocSecurity>0</DocSecurity>
  <Lines>353</Lines>
  <Paragraphs>1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ul-49</vt:lpstr>
    </vt:vector>
  </TitlesOfParts>
  <Company/>
  <LinksUpToDate>false</LinksUpToDate>
  <CharactersWithSpaces>2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1050</dc:title>
  <dc:subject/>
  <dc:creator>jouni.freund@aalto.fi</dc:creator>
  <cp:keywords/>
  <cp:lastModifiedBy>Freund Jouni</cp:lastModifiedBy>
  <cp:revision>10</cp:revision>
  <cp:lastPrinted>2023-10-22T05:25:00Z</cp:lastPrinted>
  <dcterms:created xsi:type="dcterms:W3CDTF">2021-10-14T06:24:00Z</dcterms:created>
  <dcterms:modified xsi:type="dcterms:W3CDTF">2023-10-22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